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3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9" r:id="rId1"/>
    <p:sldMasterId id="2147483680" r:id="rId2"/>
    <p:sldMasterId id="2147483693" r:id="rId3"/>
    <p:sldMasterId id="2147483700" r:id="rId4"/>
  </p:sldMasterIdLst>
  <p:notesMasterIdLst>
    <p:notesMasterId r:id="rId28"/>
  </p:notesMasterIdLst>
  <p:sldIdLst>
    <p:sldId id="347" r:id="rId5"/>
    <p:sldId id="331" r:id="rId6"/>
    <p:sldId id="332" r:id="rId7"/>
    <p:sldId id="333" r:id="rId8"/>
    <p:sldId id="334" r:id="rId9"/>
    <p:sldId id="335" r:id="rId10"/>
    <p:sldId id="336" r:id="rId11"/>
    <p:sldId id="337" r:id="rId12"/>
    <p:sldId id="338" r:id="rId13"/>
    <p:sldId id="329" r:id="rId14"/>
    <p:sldId id="258" r:id="rId15"/>
    <p:sldId id="315" r:id="rId16"/>
    <p:sldId id="339" r:id="rId17"/>
    <p:sldId id="340" r:id="rId18"/>
    <p:sldId id="312" r:id="rId19"/>
    <p:sldId id="264" r:id="rId20"/>
    <p:sldId id="313" r:id="rId21"/>
    <p:sldId id="341" r:id="rId22"/>
    <p:sldId id="342" r:id="rId23"/>
    <p:sldId id="343" r:id="rId24"/>
    <p:sldId id="344" r:id="rId25"/>
    <p:sldId id="345" r:id="rId26"/>
    <p:sldId id="325" r:id="rId27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DF9CC"/>
    <a:srgbClr val="0081B4"/>
    <a:srgbClr val="F59620"/>
    <a:srgbClr val="FBD7AB"/>
    <a:srgbClr val="585364"/>
    <a:srgbClr val="ABD3E8"/>
    <a:srgbClr val="0069B5"/>
    <a:srgbClr val="AADFFA"/>
    <a:srgbClr val="AAE0FA"/>
    <a:srgbClr val="FF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94DB59B3-F5E0-4BBD-9CCF-3F066E7571C1}">
  <a:tblStyle styleId="{94DB59B3-F5E0-4BBD-9CCF-3F066E7571C1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449" autoAdjust="0"/>
    <p:restoredTop sz="94660"/>
  </p:normalViewPr>
  <p:slideViewPr>
    <p:cSldViewPr snapToGrid="0">
      <p:cViewPr varScale="1">
        <p:scale>
          <a:sx n="89" d="100"/>
          <a:sy n="89" d="100"/>
        </p:scale>
        <p:origin x="1056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52886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Google Shape;1032;ge4b7ac326b_0_2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3" name="Google Shape;1033;ge4b7ac326b_0_2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9" name="Google Shape;899;ge4b7ac326b_0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00" name="Google Shape;900;ge4b7ac326b_0_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383163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181189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544890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4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8" name="Google Shape;68;p4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4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4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4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4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4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4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4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4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4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8" name="Google Shape;78;p4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9" name="Google Shape;79;p4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0" name="Google Shape;80;p4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1" name="Google Shape;81;p4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" name="Google Shape;82;p4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" name="Google Shape;83;p4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" name="Google Shape;84;p4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" name="Google Shape;85;p4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" name="Google Shape;86;p4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7" name="Google Shape;87;p4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" name="Google Shape;88;p4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" name="Google Shape;89;p4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0" name="Google Shape;90;p4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1" name="Google Shape;91;p4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92" name="Google Shape;92;p4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87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4"/>
          <p:cNvSpPr txBox="1">
            <a:spLocks noGrp="1"/>
          </p:cNvSpPr>
          <p:nvPr>
            <p:ph type="body" idx="1"/>
          </p:nvPr>
        </p:nvSpPr>
        <p:spPr>
          <a:xfrm>
            <a:off x="653650" y="1143350"/>
            <a:ext cx="7836000" cy="3429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Happy Monkey"/>
              <a:buAutoNum type="arabicPeriod"/>
              <a:defRPr sz="1250">
                <a:solidFill>
                  <a:srgbClr val="434343"/>
                </a:solidFill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37319"/>
            <a:ext cx="4114800" cy="5715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228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0/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562100" y="3178175"/>
            <a:ext cx="1447800" cy="182563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276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0698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228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0/6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1562100" y="3178175"/>
            <a:ext cx="1447800" cy="182563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276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1869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36525"/>
            <a:ext cx="1504157" cy="581025"/>
          </a:xfrm>
          <a:prstGeom prst="rect">
            <a:avLst/>
          </a:prstGeo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87525" y="136525"/>
            <a:ext cx="2555875" cy="2926557"/>
          </a:xfrm>
          <a:prstGeom prst="rect">
            <a:avLst/>
          </a:prstGeom>
        </p:spPr>
        <p:txBody>
          <a:bodyPr/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000"/>
            </a:lvl4pPr>
            <a:lvl5pPr>
              <a:defRPr sz="1000"/>
            </a:lvl5pPr>
            <a:lvl6pPr>
              <a:defRPr sz="1000"/>
            </a:lvl6pPr>
            <a:lvl7pPr>
              <a:defRPr sz="1000"/>
            </a:lvl7pPr>
            <a:lvl8pPr>
              <a:defRPr sz="1000"/>
            </a:lvl8pPr>
            <a:lvl9pPr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8600" y="717550"/>
            <a:ext cx="1504157" cy="234553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00"/>
            </a:lvl1pPr>
            <a:lvl2pPr marL="228600" indent="0">
              <a:buNone/>
              <a:defRPr sz="600"/>
            </a:lvl2pPr>
            <a:lvl3pPr marL="457200" indent="0">
              <a:buNone/>
              <a:defRPr sz="500"/>
            </a:lvl3pPr>
            <a:lvl4pPr marL="685800" indent="0">
              <a:buNone/>
              <a:defRPr sz="450"/>
            </a:lvl4pPr>
            <a:lvl5pPr marL="914400" indent="0">
              <a:buNone/>
              <a:defRPr sz="450"/>
            </a:lvl5pPr>
            <a:lvl6pPr marL="1143000" indent="0">
              <a:buNone/>
              <a:defRPr sz="450"/>
            </a:lvl6pPr>
            <a:lvl7pPr marL="1371600" indent="0">
              <a:buNone/>
              <a:defRPr sz="450"/>
            </a:lvl7pPr>
            <a:lvl8pPr marL="1600200" indent="0">
              <a:buNone/>
              <a:defRPr sz="450"/>
            </a:lvl8pPr>
            <a:lvl9pPr marL="1828800" indent="0">
              <a:buNone/>
              <a:defRPr sz="4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228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0/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562100" y="3178175"/>
            <a:ext cx="1447800" cy="182563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276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46617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6144" y="2400300"/>
            <a:ext cx="2743200" cy="283369"/>
          </a:xfrm>
          <a:prstGeom prst="rect">
            <a:avLst/>
          </a:prstGeo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96144" y="306388"/>
            <a:ext cx="2743200" cy="2057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228600" indent="0">
              <a:buNone/>
              <a:defRPr sz="1400"/>
            </a:lvl2pPr>
            <a:lvl3pPr marL="457200" indent="0">
              <a:buNone/>
              <a:defRPr sz="1200"/>
            </a:lvl3pPr>
            <a:lvl4pPr marL="685800" indent="0">
              <a:buNone/>
              <a:defRPr sz="1000"/>
            </a:lvl4pPr>
            <a:lvl5pPr marL="914400" indent="0">
              <a:buNone/>
              <a:defRPr sz="1000"/>
            </a:lvl5pPr>
            <a:lvl6pPr marL="1143000" indent="0">
              <a:buNone/>
              <a:defRPr sz="1000"/>
            </a:lvl6pPr>
            <a:lvl7pPr marL="1371600" indent="0">
              <a:buNone/>
              <a:defRPr sz="1000"/>
            </a:lvl7pPr>
            <a:lvl8pPr marL="1600200" indent="0">
              <a:buNone/>
              <a:defRPr sz="1000"/>
            </a:lvl8pPr>
            <a:lvl9pPr marL="1828800" indent="0">
              <a:buNone/>
              <a:defRPr sz="1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96144" y="2683669"/>
            <a:ext cx="2743200" cy="40243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00"/>
            </a:lvl1pPr>
            <a:lvl2pPr marL="228600" indent="0">
              <a:buNone/>
              <a:defRPr sz="600"/>
            </a:lvl2pPr>
            <a:lvl3pPr marL="457200" indent="0">
              <a:buNone/>
              <a:defRPr sz="500"/>
            </a:lvl3pPr>
            <a:lvl4pPr marL="685800" indent="0">
              <a:buNone/>
              <a:defRPr sz="450"/>
            </a:lvl4pPr>
            <a:lvl5pPr marL="914400" indent="0">
              <a:buNone/>
              <a:defRPr sz="450"/>
            </a:lvl5pPr>
            <a:lvl6pPr marL="1143000" indent="0">
              <a:buNone/>
              <a:defRPr sz="450"/>
            </a:lvl6pPr>
            <a:lvl7pPr marL="1371600" indent="0">
              <a:buNone/>
              <a:defRPr sz="450"/>
            </a:lvl7pPr>
            <a:lvl8pPr marL="1600200" indent="0">
              <a:buNone/>
              <a:defRPr sz="450"/>
            </a:lvl8pPr>
            <a:lvl9pPr marL="1828800" indent="0">
              <a:buNone/>
              <a:defRPr sz="4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228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0/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562100" y="3178175"/>
            <a:ext cx="1447800" cy="182563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276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168928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37319"/>
            <a:ext cx="4114800" cy="5715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800100"/>
            <a:ext cx="4114800" cy="226298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28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0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562100" y="3178175"/>
            <a:ext cx="1447800" cy="182563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276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48373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314700" y="137319"/>
            <a:ext cx="1028700" cy="2925763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137319"/>
            <a:ext cx="3009900" cy="29257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28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0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562100" y="3178175"/>
            <a:ext cx="1447800" cy="182563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276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2591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10" name="Google Shape;10;p2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" name="Google Shape;11;p2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" name="Google Shape;12;p2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" name="Google Shape;13;p2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" name="Google Shape;14;p2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" name="Google Shape;15;p2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" name="Google Shape;16;p2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" name="Google Shape;17;p2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" name="Google Shape;18;p2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" name="Google Shape;19;p2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" name="Google Shape;20;p2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" name="Google Shape;21;p2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" name="Google Shape;22;p2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" name="Google Shape;23;p2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" name="Google Shape;24;p2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" name="Google Shape;25;p2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" name="Google Shape;26;p2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" name="Google Shape;27;p2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" name="Google Shape;28;p2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" name="Google Shape;29;p2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0" name="Google Shape;30;p2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" name="Google Shape;31;p2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" name="Google Shape;32;p2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" name="Google Shape;33;p2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4" name="Google Shape;34;p2"/>
          <p:cNvSpPr txBox="1">
            <a:spLocks noGrp="1"/>
          </p:cNvSpPr>
          <p:nvPr>
            <p:ph type="ctrTitle"/>
          </p:nvPr>
        </p:nvSpPr>
        <p:spPr>
          <a:xfrm>
            <a:off x="1287725" y="573550"/>
            <a:ext cx="6546000" cy="2855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4600">
                <a:solidFill>
                  <a:srgbClr val="191919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35" name="Google Shape;35;p2"/>
          <p:cNvSpPr txBox="1">
            <a:spLocks noGrp="1"/>
          </p:cNvSpPr>
          <p:nvPr>
            <p:ph type="subTitle" idx="1"/>
          </p:nvPr>
        </p:nvSpPr>
        <p:spPr>
          <a:xfrm>
            <a:off x="1959175" y="4000100"/>
            <a:ext cx="5224500" cy="572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8926948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4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8" name="Google Shape;68;p4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4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4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4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4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4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4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4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4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4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8" name="Google Shape;78;p4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9" name="Google Shape;79;p4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0" name="Google Shape;80;p4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1" name="Google Shape;81;p4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" name="Google Shape;82;p4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" name="Google Shape;83;p4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" name="Google Shape;84;p4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" name="Google Shape;85;p4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" name="Google Shape;86;p4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7" name="Google Shape;87;p4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" name="Google Shape;88;p4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" name="Google Shape;89;p4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0" name="Google Shape;90;p4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1" name="Google Shape;91;p4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92" name="Google Shape;92;p4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87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4"/>
          <p:cNvSpPr txBox="1">
            <a:spLocks noGrp="1"/>
          </p:cNvSpPr>
          <p:nvPr>
            <p:ph type="body" idx="1"/>
          </p:nvPr>
        </p:nvSpPr>
        <p:spPr>
          <a:xfrm>
            <a:off x="653650" y="1143350"/>
            <a:ext cx="7836000" cy="3429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Happy Monkey"/>
              <a:buAutoNum type="arabicPeriod"/>
              <a:defRPr sz="1250">
                <a:solidFill>
                  <a:srgbClr val="434343"/>
                </a:solidFill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5609150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oogle Shape;95;p5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96" name="Google Shape;96;p5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7" name="Google Shape;97;p5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8" name="Google Shape;98;p5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9" name="Google Shape;99;p5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0" name="Google Shape;100;p5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1" name="Google Shape;101;p5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2" name="Google Shape;102;p5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3" name="Google Shape;103;p5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4" name="Google Shape;104;p5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5" name="Google Shape;105;p5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6" name="Google Shape;106;p5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7" name="Google Shape;107;p5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8" name="Google Shape;108;p5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9" name="Google Shape;109;p5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0" name="Google Shape;110;p5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1" name="Google Shape;111;p5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2" name="Google Shape;112;p5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3" name="Google Shape;113;p5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4" name="Google Shape;114;p5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5" name="Google Shape;115;p5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6" name="Google Shape;116;p5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5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5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5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20" name="Google Shape;120;p5"/>
          <p:cNvSpPr/>
          <p:nvPr/>
        </p:nvSpPr>
        <p:spPr>
          <a:xfrm>
            <a:off x="653250" y="571500"/>
            <a:ext cx="7837500" cy="4001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" name="Google Shape;121;p5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75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5"/>
          <p:cNvSpPr txBox="1">
            <a:spLocks noGrp="1"/>
          </p:cNvSpPr>
          <p:nvPr>
            <p:ph type="subTitle" idx="1"/>
          </p:nvPr>
        </p:nvSpPr>
        <p:spPr>
          <a:xfrm>
            <a:off x="1520713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3" name="Google Shape;123;p5"/>
          <p:cNvSpPr txBox="1">
            <a:spLocks noGrp="1"/>
          </p:cNvSpPr>
          <p:nvPr>
            <p:ph type="subTitle" idx="2"/>
          </p:nvPr>
        </p:nvSpPr>
        <p:spPr>
          <a:xfrm>
            <a:off x="5175588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4" name="Google Shape;124;p5"/>
          <p:cNvSpPr txBox="1">
            <a:spLocks noGrp="1"/>
          </p:cNvSpPr>
          <p:nvPr>
            <p:ph type="subTitle" idx="3"/>
          </p:nvPr>
        </p:nvSpPr>
        <p:spPr>
          <a:xfrm>
            <a:off x="1520713" y="2955325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5"/>
          <p:cNvSpPr txBox="1">
            <a:spLocks noGrp="1"/>
          </p:cNvSpPr>
          <p:nvPr>
            <p:ph type="subTitle" idx="4"/>
          </p:nvPr>
        </p:nvSpPr>
        <p:spPr>
          <a:xfrm>
            <a:off x="5175588" y="2955250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6910338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606903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572399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ackground ">
    <p:spTree>
      <p:nvGrpSpPr>
        <p:cNvPr id="1" name="Shape 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5" name="Google Shape;845;p31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846" name="Google Shape;846;p31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7" name="Google Shape;847;p31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8" name="Google Shape;848;p31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9" name="Google Shape;849;p31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0" name="Google Shape;850;p31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1" name="Google Shape;851;p31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2" name="Google Shape;852;p31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3" name="Google Shape;853;p31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4" name="Google Shape;854;p31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5" name="Google Shape;855;p31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6" name="Google Shape;856;p31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7" name="Google Shape;857;p31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8" name="Google Shape;858;p31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9" name="Google Shape;859;p31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0" name="Google Shape;860;p31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1" name="Google Shape;861;p31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2" name="Google Shape;862;p31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3" name="Google Shape;863;p31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4" name="Google Shape;864;p31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5" name="Google Shape;865;p31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6" name="Google Shape;866;p31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7" name="Google Shape;867;p31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8" name="Google Shape;868;p31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9" name="Google Shape;869;p31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  <p:extLst>
      <p:ext uri="{BB962C8B-B14F-4D97-AF65-F5344CB8AC3E}">
        <p14:creationId xmlns:p14="http://schemas.microsoft.com/office/powerpoint/2010/main" val="330806866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10" name="Google Shape;10;p2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" name="Google Shape;11;p2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" name="Google Shape;12;p2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" name="Google Shape;13;p2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" name="Google Shape;14;p2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" name="Google Shape;15;p2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" name="Google Shape;16;p2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" name="Google Shape;17;p2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" name="Google Shape;18;p2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" name="Google Shape;19;p2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" name="Google Shape;20;p2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" name="Google Shape;21;p2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" name="Google Shape;22;p2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" name="Google Shape;23;p2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" name="Google Shape;24;p2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" name="Google Shape;25;p2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" name="Google Shape;26;p2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" name="Google Shape;27;p2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" name="Google Shape;28;p2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" name="Google Shape;29;p2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0" name="Google Shape;30;p2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" name="Google Shape;31;p2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" name="Google Shape;32;p2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" name="Google Shape;33;p2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4" name="Google Shape;34;p2"/>
          <p:cNvSpPr txBox="1">
            <a:spLocks noGrp="1"/>
          </p:cNvSpPr>
          <p:nvPr>
            <p:ph type="ctrTitle"/>
          </p:nvPr>
        </p:nvSpPr>
        <p:spPr>
          <a:xfrm>
            <a:off x="1287725" y="573550"/>
            <a:ext cx="6546000" cy="2855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4600">
                <a:solidFill>
                  <a:srgbClr val="191919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35" name="Google Shape;35;p2"/>
          <p:cNvSpPr txBox="1">
            <a:spLocks noGrp="1"/>
          </p:cNvSpPr>
          <p:nvPr>
            <p:ph type="subTitle" idx="1"/>
          </p:nvPr>
        </p:nvSpPr>
        <p:spPr>
          <a:xfrm>
            <a:off x="1959175" y="4000100"/>
            <a:ext cx="5224500" cy="572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3947853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4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8" name="Google Shape;68;p4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4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4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4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4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4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4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4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4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4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8" name="Google Shape;78;p4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9" name="Google Shape;79;p4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0" name="Google Shape;80;p4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1" name="Google Shape;81;p4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" name="Google Shape;82;p4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" name="Google Shape;83;p4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" name="Google Shape;84;p4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" name="Google Shape;85;p4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" name="Google Shape;86;p4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7" name="Google Shape;87;p4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" name="Google Shape;88;p4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" name="Google Shape;89;p4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0" name="Google Shape;90;p4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1" name="Google Shape;91;p4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92" name="Google Shape;92;p4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87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4"/>
          <p:cNvSpPr txBox="1">
            <a:spLocks noGrp="1"/>
          </p:cNvSpPr>
          <p:nvPr>
            <p:ph type="body" idx="1"/>
          </p:nvPr>
        </p:nvSpPr>
        <p:spPr>
          <a:xfrm>
            <a:off x="653650" y="1143350"/>
            <a:ext cx="7836000" cy="3429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Happy Monkey"/>
              <a:buAutoNum type="arabicPeriod"/>
              <a:defRPr sz="1250">
                <a:solidFill>
                  <a:srgbClr val="434343"/>
                </a:solidFill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3172632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oogle Shape;95;p5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96" name="Google Shape;96;p5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7" name="Google Shape;97;p5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8" name="Google Shape;98;p5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9" name="Google Shape;99;p5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0" name="Google Shape;100;p5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1" name="Google Shape;101;p5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2" name="Google Shape;102;p5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3" name="Google Shape;103;p5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4" name="Google Shape;104;p5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5" name="Google Shape;105;p5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6" name="Google Shape;106;p5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7" name="Google Shape;107;p5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8" name="Google Shape;108;p5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9" name="Google Shape;109;p5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0" name="Google Shape;110;p5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1" name="Google Shape;111;p5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2" name="Google Shape;112;p5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3" name="Google Shape;113;p5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4" name="Google Shape;114;p5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5" name="Google Shape;115;p5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6" name="Google Shape;116;p5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5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5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5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20" name="Google Shape;120;p5"/>
          <p:cNvSpPr/>
          <p:nvPr/>
        </p:nvSpPr>
        <p:spPr>
          <a:xfrm>
            <a:off x="653250" y="571500"/>
            <a:ext cx="7837500" cy="4001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" name="Google Shape;121;p5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75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5"/>
          <p:cNvSpPr txBox="1">
            <a:spLocks noGrp="1"/>
          </p:cNvSpPr>
          <p:nvPr>
            <p:ph type="subTitle" idx="1"/>
          </p:nvPr>
        </p:nvSpPr>
        <p:spPr>
          <a:xfrm>
            <a:off x="1520713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3" name="Google Shape;123;p5"/>
          <p:cNvSpPr txBox="1">
            <a:spLocks noGrp="1"/>
          </p:cNvSpPr>
          <p:nvPr>
            <p:ph type="subTitle" idx="2"/>
          </p:nvPr>
        </p:nvSpPr>
        <p:spPr>
          <a:xfrm>
            <a:off x="5175588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4" name="Google Shape;124;p5"/>
          <p:cNvSpPr txBox="1">
            <a:spLocks noGrp="1"/>
          </p:cNvSpPr>
          <p:nvPr>
            <p:ph type="subTitle" idx="3"/>
          </p:nvPr>
        </p:nvSpPr>
        <p:spPr>
          <a:xfrm>
            <a:off x="1520713" y="2955325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5"/>
          <p:cNvSpPr txBox="1">
            <a:spLocks noGrp="1"/>
          </p:cNvSpPr>
          <p:nvPr>
            <p:ph type="subTitle" idx="4"/>
          </p:nvPr>
        </p:nvSpPr>
        <p:spPr>
          <a:xfrm>
            <a:off x="5175588" y="2955250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602783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6669579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6028971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ackground ">
    <p:spTree>
      <p:nvGrpSpPr>
        <p:cNvPr id="1" name="Shape 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5" name="Google Shape;845;p31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846" name="Google Shape;846;p31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7" name="Google Shape;847;p31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8" name="Google Shape;848;p31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9" name="Google Shape;849;p31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0" name="Google Shape;850;p31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1" name="Google Shape;851;p31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2" name="Google Shape;852;p31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3" name="Google Shape;853;p31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4" name="Google Shape;854;p31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5" name="Google Shape;855;p31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6" name="Google Shape;856;p31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7" name="Google Shape;857;p31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8" name="Google Shape;858;p31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9" name="Google Shape;859;p31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0" name="Google Shape;860;p31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1" name="Google Shape;861;p31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2" name="Google Shape;862;p31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3" name="Google Shape;863;p31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4" name="Google Shape;864;p31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5" name="Google Shape;865;p31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6" name="Google Shape;866;p31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7" name="Google Shape;867;p31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8" name="Google Shape;868;p31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9" name="Google Shape;869;p31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  <p:extLst>
      <p:ext uri="{BB962C8B-B14F-4D97-AF65-F5344CB8AC3E}">
        <p14:creationId xmlns:p14="http://schemas.microsoft.com/office/powerpoint/2010/main" val="19822241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CUSTOM_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LANK_1_1_1_1_1_1_1_1">
    <p:spTree>
      <p:nvGrpSpPr>
        <p:cNvPr id="1" name="Shape 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5" name="Google Shape;845;p31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846" name="Google Shape;846;p31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7" name="Google Shape;847;p31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8" name="Google Shape;848;p31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9" name="Google Shape;849;p31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0" name="Google Shape;850;p31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1" name="Google Shape;851;p31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2" name="Google Shape;852;p31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3" name="Google Shape;853;p31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4" name="Google Shape;854;p31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5" name="Google Shape;855;p31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6" name="Google Shape;856;p31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7" name="Google Shape;857;p31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8" name="Google Shape;858;p31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9" name="Google Shape;859;p31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0" name="Google Shape;860;p31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1" name="Google Shape;861;p31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2" name="Google Shape;862;p31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3" name="Google Shape;863;p31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4" name="Google Shape;864;p31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5" name="Google Shape;865;p31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6" name="Google Shape;866;p31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7" name="Google Shape;867;p31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8" name="Google Shape;868;p31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9" name="Google Shape;869;p31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2900" y="1065212"/>
            <a:ext cx="3886200" cy="73501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943100"/>
            <a:ext cx="3200400" cy="8763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28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143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600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28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0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562100" y="3178175"/>
            <a:ext cx="1447800" cy="182563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276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226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37319"/>
            <a:ext cx="4114800" cy="5715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800100"/>
            <a:ext cx="4114800" cy="226298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28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0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562100" y="3178175"/>
            <a:ext cx="1447800" cy="182563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276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9478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1157" y="2203450"/>
            <a:ext cx="3886200" cy="681038"/>
          </a:xfrm>
          <a:prstGeom prst="rect">
            <a:avLst/>
          </a:prstGeom>
        </p:spPr>
        <p:txBody>
          <a:bodyPr anchor="t"/>
          <a:lstStyle>
            <a:lvl1pPr algn="l">
              <a:defRPr sz="2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1157" y="1453357"/>
            <a:ext cx="3886200" cy="75009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1pPr>
            <a:lvl2pPr marL="2286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2pPr>
            <a:lvl3pPr marL="457200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3pPr>
            <a:lvl4pPr marL="6858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4pPr>
            <a:lvl5pPr marL="9144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5pPr>
            <a:lvl6pPr marL="11430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6pPr>
            <a:lvl7pPr marL="13716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7pPr>
            <a:lvl8pPr marL="16002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8pPr>
            <a:lvl9pPr marL="18288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28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0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562100" y="3178175"/>
            <a:ext cx="1447800" cy="182563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276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5000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37319"/>
            <a:ext cx="4114800" cy="5715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800100"/>
            <a:ext cx="2019300" cy="226298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324100" y="800100"/>
            <a:ext cx="2019300" cy="226298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228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0/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562100" y="3178175"/>
            <a:ext cx="1447800" cy="182563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276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914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37319"/>
            <a:ext cx="4114800" cy="5715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" y="767556"/>
            <a:ext cx="2020094" cy="31988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200" b="1"/>
            </a:lvl1pPr>
            <a:lvl2pPr marL="228600" indent="0">
              <a:buNone/>
              <a:defRPr sz="1000" b="1"/>
            </a:lvl2pPr>
            <a:lvl3pPr marL="457200" indent="0">
              <a:buNone/>
              <a:defRPr sz="900" b="1"/>
            </a:lvl3pPr>
            <a:lvl4pPr marL="685800" indent="0">
              <a:buNone/>
              <a:defRPr sz="800" b="1"/>
            </a:lvl4pPr>
            <a:lvl5pPr marL="914400" indent="0">
              <a:buNone/>
              <a:defRPr sz="800" b="1"/>
            </a:lvl5pPr>
            <a:lvl6pPr marL="1143000" indent="0">
              <a:buNone/>
              <a:defRPr sz="800" b="1"/>
            </a:lvl6pPr>
            <a:lvl7pPr marL="1371600" indent="0">
              <a:buNone/>
              <a:defRPr sz="800" b="1"/>
            </a:lvl7pPr>
            <a:lvl8pPr marL="1600200" indent="0">
              <a:buNone/>
              <a:defRPr sz="800" b="1"/>
            </a:lvl8pPr>
            <a:lvl9pPr marL="1828800" indent="0">
              <a:buNone/>
              <a:defRPr sz="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28600" y="1087438"/>
            <a:ext cx="2020094" cy="1975644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322513" y="767556"/>
            <a:ext cx="2020888" cy="31988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200" b="1"/>
            </a:lvl1pPr>
            <a:lvl2pPr marL="228600" indent="0">
              <a:buNone/>
              <a:defRPr sz="1000" b="1"/>
            </a:lvl2pPr>
            <a:lvl3pPr marL="457200" indent="0">
              <a:buNone/>
              <a:defRPr sz="900" b="1"/>
            </a:lvl3pPr>
            <a:lvl4pPr marL="685800" indent="0">
              <a:buNone/>
              <a:defRPr sz="800" b="1"/>
            </a:lvl4pPr>
            <a:lvl5pPr marL="914400" indent="0">
              <a:buNone/>
              <a:defRPr sz="800" b="1"/>
            </a:lvl5pPr>
            <a:lvl6pPr marL="1143000" indent="0">
              <a:buNone/>
              <a:defRPr sz="800" b="1"/>
            </a:lvl6pPr>
            <a:lvl7pPr marL="1371600" indent="0">
              <a:buNone/>
              <a:defRPr sz="800" b="1"/>
            </a:lvl7pPr>
            <a:lvl8pPr marL="1600200" indent="0">
              <a:buNone/>
              <a:defRPr sz="800" b="1"/>
            </a:lvl8pPr>
            <a:lvl9pPr marL="1828800" indent="0">
              <a:buNone/>
              <a:defRPr sz="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322513" y="1087438"/>
            <a:ext cx="2020888" cy="1975644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228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0/6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562100" y="3178175"/>
            <a:ext cx="1447800" cy="182563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3276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56253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3" Type="http://schemas.openxmlformats.org/officeDocument/2006/relationships/slideLayout" Target="../slideLayouts/slideLayout7.xml"/><Relationship Id="rId7" Type="http://schemas.openxmlformats.org/officeDocument/2006/relationships/slideLayout" Target="../slideLayouts/slideLayout1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5.xml"/><Relationship Id="rId5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4.xml"/><Relationship Id="rId4" Type="http://schemas.openxmlformats.org/officeDocument/2006/relationships/slideLayout" Target="../slideLayouts/slideLayout8.xml"/><Relationship Id="rId9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7" Type="http://schemas.openxmlformats.org/officeDocument/2006/relationships/theme" Target="../theme/theme3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9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24.xml"/><Relationship Id="rId7" Type="http://schemas.openxmlformats.org/officeDocument/2006/relationships/theme" Target="../theme/theme4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5.xml"/><Relationship Id="rId9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dk2" tx2="lt2" accent1="accent1" accent2="accent2" accent3="accent3" accent4="accent4" accent5="accent5" accent6="accent6" hlink="hlink" folHlink="folHlink"/>
  <p:sldLayoutIdLst>
    <p:sldLayoutId id="2147483650" r:id="rId1"/>
    <p:sldLayoutId id="2147483658" r:id="rId2"/>
    <p:sldLayoutId id="2147483672" r:id="rId3"/>
    <p:sldLayoutId id="2147483677" r:id="rId4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550657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2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4572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371475" indent="-142875" algn="l" defTabSz="457200" rtl="0" eaLnBrk="1" latinLnBrk="0" hangingPunct="1">
        <a:spcBef>
          <a:spcPct val="20000"/>
        </a:spcBef>
        <a:buFont typeface="Arial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715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800100" indent="-114300" algn="l" defTabSz="457200" rtl="0" eaLnBrk="1" latinLnBrk="0" hangingPunct="1">
        <a:spcBef>
          <a:spcPct val="20000"/>
        </a:spcBef>
        <a:buFont typeface="Arial" pitchFamily="34" charset="0"/>
        <a:buChar char="–"/>
        <a:defRPr sz="1000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indent="-114300" algn="l" defTabSz="457200" rtl="0" eaLnBrk="1" latinLnBrk="0" hangingPunct="1">
        <a:spcBef>
          <a:spcPct val="20000"/>
        </a:spcBef>
        <a:buFont typeface="Arial" pitchFamily="34" charset="0"/>
        <a:buChar char="»"/>
        <a:defRPr sz="1000" kern="1200">
          <a:solidFill>
            <a:schemeClr val="tx1"/>
          </a:solidFill>
          <a:latin typeface="+mn-lt"/>
          <a:ea typeface="+mn-ea"/>
          <a:cs typeface="+mn-cs"/>
        </a:defRPr>
      </a:lvl5pPr>
      <a:lvl6pPr marL="12573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6pPr>
      <a:lvl7pPr marL="14859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7pPr>
      <a:lvl8pPr marL="17145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8pPr>
      <a:lvl9pPr marL="19431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1pPr>
      <a:lvl2pPr marL="2286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2pPr>
      <a:lvl3pPr marL="4572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3pPr>
      <a:lvl4pPr marL="6858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4pPr>
      <a:lvl5pPr marL="9144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5pPr>
      <a:lvl6pPr marL="11430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6pPr>
      <a:lvl7pPr marL="13716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7pPr>
      <a:lvl8pPr marL="16002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8pPr>
      <a:lvl9pPr marL="18288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67672919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89EC152-862B-43BE-9581-5F3B952F4D76}"/>
              </a:ext>
            </a:extLst>
          </p:cNvPr>
          <p:cNvSpPr/>
          <p:nvPr userDrawn="1"/>
        </p:nvSpPr>
        <p:spPr>
          <a:xfrm>
            <a:off x="0" y="-68580"/>
            <a:ext cx="9144000" cy="5212080"/>
          </a:xfrm>
          <a:prstGeom prst="rect">
            <a:avLst/>
          </a:prstGeom>
          <a:blipFill dpi="0"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9457746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42.png"/><Relationship Id="rId3" Type="http://schemas.openxmlformats.org/officeDocument/2006/relationships/image" Target="../media/image32.svg"/><Relationship Id="rId7" Type="http://schemas.openxmlformats.org/officeDocument/2006/relationships/image" Target="../media/image36.svg"/><Relationship Id="rId12" Type="http://schemas.openxmlformats.org/officeDocument/2006/relationships/image" Target="../media/image41.png"/><Relationship Id="rId2" Type="http://schemas.openxmlformats.org/officeDocument/2006/relationships/image" Target="../media/image31.png"/><Relationship Id="rId16" Type="http://schemas.openxmlformats.org/officeDocument/2006/relationships/image" Target="../media/image45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5.png"/><Relationship Id="rId11" Type="http://schemas.openxmlformats.org/officeDocument/2006/relationships/image" Target="../media/image40.svg"/><Relationship Id="rId5" Type="http://schemas.openxmlformats.org/officeDocument/2006/relationships/image" Target="../media/image34.svg"/><Relationship Id="rId15" Type="http://schemas.openxmlformats.org/officeDocument/2006/relationships/image" Target="../media/image44.png"/><Relationship Id="rId10" Type="http://schemas.openxmlformats.org/officeDocument/2006/relationships/image" Target="../media/image39.png"/><Relationship Id="rId4" Type="http://schemas.openxmlformats.org/officeDocument/2006/relationships/image" Target="../media/image33.png"/><Relationship Id="rId9" Type="http://schemas.openxmlformats.org/officeDocument/2006/relationships/image" Target="../media/image38.svg"/><Relationship Id="rId14" Type="http://schemas.openxmlformats.org/officeDocument/2006/relationships/image" Target="../media/image4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microsoft.com/office/2007/relationships/hdphoto" Target="../media/hdphoto5.wdp"/><Relationship Id="rId7" Type="http://schemas.openxmlformats.org/officeDocument/2006/relationships/image" Target="../media/image52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Relationship Id="rId9" Type="http://schemas.openxmlformats.org/officeDocument/2006/relationships/image" Target="../media/image51.gi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4.png"/><Relationship Id="rId7" Type="http://schemas.openxmlformats.org/officeDocument/2006/relationships/image" Target="../media/image6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6.xml"/><Relationship Id="rId6" Type="http://schemas.openxmlformats.org/officeDocument/2006/relationships/slide" Target="slide3.xml"/><Relationship Id="rId5" Type="http://schemas.microsoft.com/office/2007/relationships/hdphoto" Target="../media/hdphoto2.wdp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13" Type="http://schemas.openxmlformats.org/officeDocument/2006/relationships/image" Target="../media/image14.gif"/><Relationship Id="rId18" Type="http://schemas.openxmlformats.org/officeDocument/2006/relationships/image" Target="../media/image17.png"/><Relationship Id="rId3" Type="http://schemas.openxmlformats.org/officeDocument/2006/relationships/image" Target="../media/image9.png"/><Relationship Id="rId7" Type="http://schemas.openxmlformats.org/officeDocument/2006/relationships/image" Target="../media/image11.gif"/><Relationship Id="rId12" Type="http://schemas.openxmlformats.org/officeDocument/2006/relationships/slide" Target="slide4.xml"/><Relationship Id="rId17" Type="http://schemas.openxmlformats.org/officeDocument/2006/relationships/image" Target="../media/image16.gif"/><Relationship Id="rId2" Type="http://schemas.openxmlformats.org/officeDocument/2006/relationships/image" Target="../media/image8.jpeg"/><Relationship Id="rId16" Type="http://schemas.openxmlformats.org/officeDocument/2006/relationships/slide" Target="slide9.xml"/><Relationship Id="rId20" Type="http://schemas.openxmlformats.org/officeDocument/2006/relationships/slide" Target="slide10.xml"/><Relationship Id="rId1" Type="http://schemas.openxmlformats.org/officeDocument/2006/relationships/slideLayout" Target="../slideLayouts/slideLayout16.xml"/><Relationship Id="rId6" Type="http://schemas.openxmlformats.org/officeDocument/2006/relationships/slide" Target="slide8.xml"/><Relationship Id="rId11" Type="http://schemas.openxmlformats.org/officeDocument/2006/relationships/image" Target="../media/image13.gif"/><Relationship Id="rId5" Type="http://schemas.microsoft.com/office/2007/relationships/hdphoto" Target="../media/hdphoto3.wdp"/><Relationship Id="rId15" Type="http://schemas.openxmlformats.org/officeDocument/2006/relationships/image" Target="../media/image15.gif"/><Relationship Id="rId10" Type="http://schemas.openxmlformats.org/officeDocument/2006/relationships/slide" Target="slide5.xml"/><Relationship Id="rId19" Type="http://schemas.openxmlformats.org/officeDocument/2006/relationships/image" Target="../media/image18.gif"/><Relationship Id="rId4" Type="http://schemas.openxmlformats.org/officeDocument/2006/relationships/image" Target="../media/image10.png"/><Relationship Id="rId9" Type="http://schemas.openxmlformats.org/officeDocument/2006/relationships/image" Target="../media/image12.gif"/><Relationship Id="rId14" Type="http://schemas.openxmlformats.org/officeDocument/2006/relationships/slide" Target="slide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svg"/><Relationship Id="rId3" Type="http://schemas.openxmlformats.org/officeDocument/2006/relationships/slide" Target="slide3.xml"/><Relationship Id="rId7" Type="http://schemas.openxmlformats.org/officeDocument/2006/relationships/image" Target="../media/image21.png"/><Relationship Id="rId12" Type="http://schemas.openxmlformats.org/officeDocument/2006/relationships/image" Target="../media/image25.wmf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20.png"/><Relationship Id="rId11" Type="http://schemas.openxmlformats.org/officeDocument/2006/relationships/oleObject" Target="../embeddings/oleObject1.bin"/><Relationship Id="rId5" Type="http://schemas.microsoft.com/office/2007/relationships/hdphoto" Target="../media/hdphoto4.wdp"/><Relationship Id="rId10" Type="http://schemas.openxmlformats.org/officeDocument/2006/relationships/image" Target="../media/image24.svg"/><Relationship Id="rId4" Type="http://schemas.openxmlformats.org/officeDocument/2006/relationships/image" Target="../media/image19.png"/><Relationship Id="rId9" Type="http://schemas.openxmlformats.org/officeDocument/2006/relationships/image" Target="../media/image2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svg"/><Relationship Id="rId3" Type="http://schemas.openxmlformats.org/officeDocument/2006/relationships/slide" Target="slide3.xml"/><Relationship Id="rId7" Type="http://schemas.openxmlformats.org/officeDocument/2006/relationships/image" Target="../media/image21.png"/><Relationship Id="rId12" Type="http://schemas.openxmlformats.org/officeDocument/2006/relationships/image" Target="../media/image26.wmf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20.png"/><Relationship Id="rId11" Type="http://schemas.openxmlformats.org/officeDocument/2006/relationships/oleObject" Target="../embeddings/oleObject2.bin"/><Relationship Id="rId5" Type="http://schemas.microsoft.com/office/2007/relationships/hdphoto" Target="../media/hdphoto4.wdp"/><Relationship Id="rId10" Type="http://schemas.openxmlformats.org/officeDocument/2006/relationships/image" Target="../media/image24.svg"/><Relationship Id="rId4" Type="http://schemas.openxmlformats.org/officeDocument/2006/relationships/image" Target="../media/image19.png"/><Relationship Id="rId9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svg"/><Relationship Id="rId3" Type="http://schemas.openxmlformats.org/officeDocument/2006/relationships/slide" Target="slide3.xml"/><Relationship Id="rId7" Type="http://schemas.openxmlformats.org/officeDocument/2006/relationships/image" Target="../media/image21.png"/><Relationship Id="rId12" Type="http://schemas.openxmlformats.org/officeDocument/2006/relationships/image" Target="../media/image27.wmf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20.png"/><Relationship Id="rId11" Type="http://schemas.openxmlformats.org/officeDocument/2006/relationships/oleObject" Target="../embeddings/oleObject3.bin"/><Relationship Id="rId5" Type="http://schemas.microsoft.com/office/2007/relationships/hdphoto" Target="../media/hdphoto4.wdp"/><Relationship Id="rId10" Type="http://schemas.openxmlformats.org/officeDocument/2006/relationships/image" Target="../media/image24.svg"/><Relationship Id="rId4" Type="http://schemas.openxmlformats.org/officeDocument/2006/relationships/image" Target="../media/image19.png"/><Relationship Id="rId9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svg"/><Relationship Id="rId3" Type="http://schemas.openxmlformats.org/officeDocument/2006/relationships/slide" Target="slide3.xml"/><Relationship Id="rId7" Type="http://schemas.openxmlformats.org/officeDocument/2006/relationships/image" Target="../media/image21.png"/><Relationship Id="rId12" Type="http://schemas.openxmlformats.org/officeDocument/2006/relationships/image" Target="../media/image28.wmf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20.png"/><Relationship Id="rId11" Type="http://schemas.openxmlformats.org/officeDocument/2006/relationships/oleObject" Target="../embeddings/oleObject4.bin"/><Relationship Id="rId5" Type="http://schemas.microsoft.com/office/2007/relationships/hdphoto" Target="../media/hdphoto4.wdp"/><Relationship Id="rId10" Type="http://schemas.openxmlformats.org/officeDocument/2006/relationships/image" Target="../media/image24.svg"/><Relationship Id="rId4" Type="http://schemas.openxmlformats.org/officeDocument/2006/relationships/image" Target="../media/image19.png"/><Relationship Id="rId9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svg"/><Relationship Id="rId3" Type="http://schemas.openxmlformats.org/officeDocument/2006/relationships/slide" Target="slide3.xml"/><Relationship Id="rId7" Type="http://schemas.openxmlformats.org/officeDocument/2006/relationships/image" Target="../media/image21.png"/><Relationship Id="rId12" Type="http://schemas.openxmlformats.org/officeDocument/2006/relationships/image" Target="../media/image29.wmf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20.png"/><Relationship Id="rId11" Type="http://schemas.openxmlformats.org/officeDocument/2006/relationships/oleObject" Target="../embeddings/oleObject5.bin"/><Relationship Id="rId5" Type="http://schemas.microsoft.com/office/2007/relationships/hdphoto" Target="../media/hdphoto4.wdp"/><Relationship Id="rId10" Type="http://schemas.openxmlformats.org/officeDocument/2006/relationships/image" Target="../media/image24.svg"/><Relationship Id="rId4" Type="http://schemas.openxmlformats.org/officeDocument/2006/relationships/image" Target="../media/image19.png"/><Relationship Id="rId9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svg"/><Relationship Id="rId3" Type="http://schemas.openxmlformats.org/officeDocument/2006/relationships/slide" Target="slide3.xml"/><Relationship Id="rId7" Type="http://schemas.openxmlformats.org/officeDocument/2006/relationships/image" Target="../media/image21.png"/><Relationship Id="rId12" Type="http://schemas.openxmlformats.org/officeDocument/2006/relationships/image" Target="../media/image30.wmf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20.png"/><Relationship Id="rId11" Type="http://schemas.openxmlformats.org/officeDocument/2006/relationships/oleObject" Target="../embeddings/oleObject6.bin"/><Relationship Id="rId5" Type="http://schemas.microsoft.com/office/2007/relationships/hdphoto" Target="../media/hdphoto4.wdp"/><Relationship Id="rId10" Type="http://schemas.openxmlformats.org/officeDocument/2006/relationships/image" Target="../media/image24.svg"/><Relationship Id="rId4" Type="http://schemas.openxmlformats.org/officeDocument/2006/relationships/image" Target="../media/image19.png"/><Relationship Id="rId9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A red and green text on a black background&#10;&#10;Description automatically generated">
            <a:extLst>
              <a:ext uri="{FF2B5EF4-FFF2-40B4-BE49-F238E27FC236}">
                <a16:creationId xmlns:a16="http://schemas.microsoft.com/office/drawing/2014/main" id="{C2FDC190-D85F-B590-9CAD-B00E5EB561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6789" y="448768"/>
            <a:ext cx="5510421" cy="4245964"/>
          </a:xfrm>
          <a:prstGeom prst="rect">
            <a:avLst/>
          </a:prstGeom>
        </p:spPr>
      </p:pic>
      <p:grpSp>
        <p:nvGrpSpPr>
          <p:cNvPr id="9" name="Google Shape;918;p36">
            <a:extLst>
              <a:ext uri="{FF2B5EF4-FFF2-40B4-BE49-F238E27FC236}">
                <a16:creationId xmlns:a16="http://schemas.microsoft.com/office/drawing/2014/main" id="{250553EE-1432-D401-38FD-565023D8FBF4}"/>
              </a:ext>
            </a:extLst>
          </p:cNvPr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10" name="Google Shape;919;p36">
              <a:extLst>
                <a:ext uri="{FF2B5EF4-FFF2-40B4-BE49-F238E27FC236}">
                  <a16:creationId xmlns:a16="http://schemas.microsoft.com/office/drawing/2014/main" id="{57DD0B93-A987-AC78-6F27-3B7145A2D9BC}"/>
                </a:ext>
              </a:extLst>
            </p:cNvPr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" name="Google Shape;920;p36">
              <a:extLst>
                <a:ext uri="{FF2B5EF4-FFF2-40B4-BE49-F238E27FC236}">
                  <a16:creationId xmlns:a16="http://schemas.microsoft.com/office/drawing/2014/main" id="{FDFBEE25-D7E3-04B9-CC35-D55E14FA35A9}"/>
                </a:ext>
              </a:extLst>
            </p:cNvPr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" name="Google Shape;921;p36">
              <a:extLst>
                <a:ext uri="{FF2B5EF4-FFF2-40B4-BE49-F238E27FC236}">
                  <a16:creationId xmlns:a16="http://schemas.microsoft.com/office/drawing/2014/main" id="{53F4A742-BA2C-828A-1234-9ABB75381D0B}"/>
                </a:ext>
              </a:extLst>
            </p:cNvPr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3" name="Google Shape;922;p36">
            <a:extLst>
              <a:ext uri="{FF2B5EF4-FFF2-40B4-BE49-F238E27FC236}">
                <a16:creationId xmlns:a16="http://schemas.microsoft.com/office/drawing/2014/main" id="{5AB3DB9E-8BB8-5473-0256-0424DBD3208A}"/>
              </a:ext>
            </a:extLst>
          </p:cNvPr>
          <p:cNvGrpSpPr/>
          <p:nvPr/>
        </p:nvGrpSpPr>
        <p:grpSpPr>
          <a:xfrm>
            <a:off x="7450921" y="2848787"/>
            <a:ext cx="1324481" cy="1704076"/>
            <a:chOff x="5951325" y="666000"/>
            <a:chExt cx="859550" cy="1105825"/>
          </a:xfrm>
        </p:grpSpPr>
        <p:sp>
          <p:nvSpPr>
            <p:cNvPr id="14" name="Google Shape;923;p36">
              <a:extLst>
                <a:ext uri="{FF2B5EF4-FFF2-40B4-BE49-F238E27FC236}">
                  <a16:creationId xmlns:a16="http://schemas.microsoft.com/office/drawing/2014/main" id="{3ACEF959-16A2-0850-10E7-244A192AFE6B}"/>
                </a:ext>
              </a:extLst>
            </p:cNvPr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" name="Google Shape;924;p36">
              <a:extLst>
                <a:ext uri="{FF2B5EF4-FFF2-40B4-BE49-F238E27FC236}">
                  <a16:creationId xmlns:a16="http://schemas.microsoft.com/office/drawing/2014/main" id="{31DFC9B6-651C-B14C-6DAA-2565802E374B}"/>
                </a:ext>
              </a:extLst>
            </p:cNvPr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" name="Google Shape;925;p36">
              <a:extLst>
                <a:ext uri="{FF2B5EF4-FFF2-40B4-BE49-F238E27FC236}">
                  <a16:creationId xmlns:a16="http://schemas.microsoft.com/office/drawing/2014/main" id="{BB243F77-5B01-7E39-3ADB-9653A7799549}"/>
                </a:ext>
              </a:extLst>
            </p:cNvPr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7" name="Google Shape;926;p36">
            <a:extLst>
              <a:ext uri="{FF2B5EF4-FFF2-40B4-BE49-F238E27FC236}">
                <a16:creationId xmlns:a16="http://schemas.microsoft.com/office/drawing/2014/main" id="{F89B0AB4-055C-7674-06C5-B911ECF2D064}"/>
              </a:ext>
            </a:extLst>
          </p:cNvPr>
          <p:cNvGrpSpPr/>
          <p:nvPr/>
        </p:nvGrpSpPr>
        <p:grpSpPr>
          <a:xfrm>
            <a:off x="847160" y="3161000"/>
            <a:ext cx="827325" cy="1079650"/>
            <a:chOff x="4763825" y="3528850"/>
            <a:chExt cx="827325" cy="1079650"/>
          </a:xfrm>
        </p:grpSpPr>
        <p:sp>
          <p:nvSpPr>
            <p:cNvPr id="18" name="Google Shape;927;p36">
              <a:extLst>
                <a:ext uri="{FF2B5EF4-FFF2-40B4-BE49-F238E27FC236}">
                  <a16:creationId xmlns:a16="http://schemas.microsoft.com/office/drawing/2014/main" id="{26C45802-94DE-97F9-95A3-AAA2C3A9ECE4}"/>
                </a:ext>
              </a:extLst>
            </p:cNvPr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" name="Google Shape;928;p36">
              <a:extLst>
                <a:ext uri="{FF2B5EF4-FFF2-40B4-BE49-F238E27FC236}">
                  <a16:creationId xmlns:a16="http://schemas.microsoft.com/office/drawing/2014/main" id="{8BC877AF-7CA4-F823-B591-0D15799B9560}"/>
                </a:ext>
              </a:extLst>
            </p:cNvPr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929;p36">
              <a:extLst>
                <a:ext uri="{FF2B5EF4-FFF2-40B4-BE49-F238E27FC236}">
                  <a16:creationId xmlns:a16="http://schemas.microsoft.com/office/drawing/2014/main" id="{C2E7C27B-BDA3-A7D7-81DF-4F90BF7CCEE9}"/>
                </a:ext>
              </a:extLst>
            </p:cNvPr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12493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B8C3C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332472" y="3057622"/>
            <a:ext cx="9998478" cy="2481085"/>
            <a:chOff x="0" y="0"/>
            <a:chExt cx="5266688" cy="1306909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266688" cy="1306909"/>
            </a:xfrm>
            <a:custGeom>
              <a:avLst/>
              <a:gdLst/>
              <a:ahLst/>
              <a:cxnLst/>
              <a:rect l="l" t="t" r="r" b="b"/>
              <a:pathLst>
                <a:path w="5266688" h="1306909">
                  <a:moveTo>
                    <a:pt x="0" y="0"/>
                  </a:moveTo>
                  <a:lnTo>
                    <a:pt x="5266688" y="0"/>
                  </a:lnTo>
                  <a:lnTo>
                    <a:pt x="5266688" y="1306909"/>
                  </a:lnTo>
                  <a:lnTo>
                    <a:pt x="0" y="1306909"/>
                  </a:lnTo>
                  <a:close/>
                </a:path>
              </a:pathLst>
            </a:custGeom>
            <a:solidFill>
              <a:srgbClr val="FCF4E5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38100"/>
              <a:ext cx="5266688" cy="1345009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5" name="Group 5"/>
          <p:cNvGrpSpPr/>
          <p:nvPr/>
        </p:nvGrpSpPr>
        <p:grpSpPr>
          <a:xfrm>
            <a:off x="362189" y="438489"/>
            <a:ext cx="6672873" cy="3760605"/>
            <a:chOff x="0" y="0"/>
            <a:chExt cx="4777112" cy="2692218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4777112" cy="2692218"/>
            </a:xfrm>
            <a:custGeom>
              <a:avLst/>
              <a:gdLst/>
              <a:ahLst/>
              <a:cxnLst/>
              <a:rect l="l" t="t" r="r" b="b"/>
              <a:pathLst>
                <a:path w="4777112" h="2692218">
                  <a:moveTo>
                    <a:pt x="29585" y="0"/>
                  </a:moveTo>
                  <a:lnTo>
                    <a:pt x="4747526" y="0"/>
                  </a:lnTo>
                  <a:cubicBezTo>
                    <a:pt x="4755373" y="0"/>
                    <a:pt x="4762898" y="3117"/>
                    <a:pt x="4768446" y="8665"/>
                  </a:cubicBezTo>
                  <a:cubicBezTo>
                    <a:pt x="4773995" y="14214"/>
                    <a:pt x="4777112" y="21739"/>
                    <a:pt x="4777112" y="29585"/>
                  </a:cubicBezTo>
                  <a:lnTo>
                    <a:pt x="4777112" y="2662633"/>
                  </a:lnTo>
                  <a:cubicBezTo>
                    <a:pt x="4777112" y="2678973"/>
                    <a:pt x="4763866" y="2692218"/>
                    <a:pt x="4747526" y="2692218"/>
                  </a:cubicBezTo>
                  <a:lnTo>
                    <a:pt x="29585" y="2692218"/>
                  </a:lnTo>
                  <a:cubicBezTo>
                    <a:pt x="13246" y="2692218"/>
                    <a:pt x="0" y="2678973"/>
                    <a:pt x="0" y="2662633"/>
                  </a:cubicBezTo>
                  <a:lnTo>
                    <a:pt x="0" y="29585"/>
                  </a:lnTo>
                  <a:cubicBezTo>
                    <a:pt x="0" y="13246"/>
                    <a:pt x="13246" y="0"/>
                    <a:pt x="29585" y="0"/>
                  </a:cubicBezTo>
                  <a:close/>
                </a:path>
              </a:pathLst>
            </a:custGeom>
            <a:solidFill>
              <a:srgbClr val="E9E9E9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TextBox 7"/>
            <p:cNvSpPr txBox="1"/>
            <p:nvPr/>
          </p:nvSpPr>
          <p:spPr>
            <a:xfrm>
              <a:off x="0" y="-38100"/>
              <a:ext cx="4777112" cy="2730318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8" name="Group 8"/>
          <p:cNvGrpSpPr/>
          <p:nvPr/>
        </p:nvGrpSpPr>
        <p:grpSpPr>
          <a:xfrm>
            <a:off x="514350" y="601913"/>
            <a:ext cx="6368549" cy="3433757"/>
            <a:chOff x="0" y="0"/>
            <a:chExt cx="4559246" cy="2458227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4559247" cy="2458227"/>
            </a:xfrm>
            <a:custGeom>
              <a:avLst/>
              <a:gdLst/>
              <a:ahLst/>
              <a:cxnLst/>
              <a:rect l="l" t="t" r="r" b="b"/>
              <a:pathLst>
                <a:path w="4559247" h="2458227">
                  <a:moveTo>
                    <a:pt x="30999" y="0"/>
                  </a:moveTo>
                  <a:lnTo>
                    <a:pt x="4528248" y="0"/>
                  </a:lnTo>
                  <a:cubicBezTo>
                    <a:pt x="4545368" y="0"/>
                    <a:pt x="4559247" y="13879"/>
                    <a:pt x="4559247" y="30999"/>
                  </a:cubicBezTo>
                  <a:lnTo>
                    <a:pt x="4559247" y="2427228"/>
                  </a:lnTo>
                  <a:cubicBezTo>
                    <a:pt x="4559247" y="2444349"/>
                    <a:pt x="4545368" y="2458227"/>
                    <a:pt x="4528248" y="2458227"/>
                  </a:cubicBezTo>
                  <a:lnTo>
                    <a:pt x="30999" y="2458227"/>
                  </a:lnTo>
                  <a:cubicBezTo>
                    <a:pt x="13879" y="2458227"/>
                    <a:pt x="0" y="2444349"/>
                    <a:pt x="0" y="2427228"/>
                  </a:cubicBezTo>
                  <a:lnTo>
                    <a:pt x="0" y="30999"/>
                  </a:lnTo>
                  <a:cubicBezTo>
                    <a:pt x="0" y="13879"/>
                    <a:pt x="13879" y="0"/>
                    <a:pt x="30999" y="0"/>
                  </a:cubicBezTo>
                  <a:close/>
                </a:path>
              </a:pathLst>
            </a:custGeom>
            <a:solidFill>
              <a:srgbClr val="5D5467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TextBox 10"/>
            <p:cNvSpPr txBox="1"/>
            <p:nvPr/>
          </p:nvSpPr>
          <p:spPr>
            <a:xfrm>
              <a:off x="0" y="-38100"/>
              <a:ext cx="4559246" cy="2496327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1" name="Freeform 11"/>
          <p:cNvSpPr/>
          <p:nvPr/>
        </p:nvSpPr>
        <p:spPr>
          <a:xfrm>
            <a:off x="6353028" y="426535"/>
            <a:ext cx="331157" cy="675829"/>
          </a:xfrm>
          <a:custGeom>
            <a:avLst/>
            <a:gdLst/>
            <a:ahLst/>
            <a:cxnLst/>
            <a:rect l="l" t="t" r="r" b="b"/>
            <a:pathLst>
              <a:path w="662313" h="1351658">
                <a:moveTo>
                  <a:pt x="0" y="0"/>
                </a:moveTo>
                <a:lnTo>
                  <a:pt x="662313" y="0"/>
                </a:lnTo>
                <a:lnTo>
                  <a:pt x="662313" y="1351658"/>
                </a:lnTo>
                <a:lnTo>
                  <a:pt x="0" y="135165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2" name="Freeform 12"/>
          <p:cNvSpPr/>
          <p:nvPr/>
        </p:nvSpPr>
        <p:spPr>
          <a:xfrm>
            <a:off x="547487" y="426535"/>
            <a:ext cx="331157" cy="675829"/>
          </a:xfrm>
          <a:custGeom>
            <a:avLst/>
            <a:gdLst/>
            <a:ahLst/>
            <a:cxnLst/>
            <a:rect l="l" t="t" r="r" b="b"/>
            <a:pathLst>
              <a:path w="662313" h="1351658">
                <a:moveTo>
                  <a:pt x="0" y="0"/>
                </a:moveTo>
                <a:lnTo>
                  <a:pt x="662313" y="0"/>
                </a:lnTo>
                <a:lnTo>
                  <a:pt x="662313" y="1351658"/>
                </a:lnTo>
                <a:lnTo>
                  <a:pt x="0" y="135165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8" name="Freeform 18"/>
          <p:cNvSpPr/>
          <p:nvPr/>
        </p:nvSpPr>
        <p:spPr>
          <a:xfrm flipH="1">
            <a:off x="6427900" y="601913"/>
            <a:ext cx="2588383" cy="5810655"/>
          </a:xfrm>
          <a:custGeom>
            <a:avLst/>
            <a:gdLst/>
            <a:ahLst/>
            <a:cxnLst/>
            <a:rect l="l" t="t" r="r" b="b"/>
            <a:pathLst>
              <a:path w="5176765" h="11621309">
                <a:moveTo>
                  <a:pt x="5176764" y="0"/>
                </a:moveTo>
                <a:lnTo>
                  <a:pt x="0" y="0"/>
                </a:lnTo>
                <a:lnTo>
                  <a:pt x="0" y="11621309"/>
                </a:lnTo>
                <a:lnTo>
                  <a:pt x="5176764" y="11621309"/>
                </a:lnTo>
                <a:lnTo>
                  <a:pt x="5176764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19" name="Group 19"/>
          <p:cNvGrpSpPr/>
          <p:nvPr/>
        </p:nvGrpSpPr>
        <p:grpSpPr>
          <a:xfrm>
            <a:off x="1018082" y="3927963"/>
            <a:ext cx="1441281" cy="175629"/>
            <a:chOff x="0" y="0"/>
            <a:chExt cx="759193" cy="92512"/>
          </a:xfrm>
        </p:grpSpPr>
        <p:sp>
          <p:nvSpPr>
            <p:cNvPr id="20" name="Freeform 20"/>
            <p:cNvSpPr/>
            <p:nvPr/>
          </p:nvSpPr>
          <p:spPr>
            <a:xfrm>
              <a:off x="0" y="0"/>
              <a:ext cx="759193" cy="92512"/>
            </a:xfrm>
            <a:custGeom>
              <a:avLst/>
              <a:gdLst/>
              <a:ahLst/>
              <a:cxnLst/>
              <a:rect l="l" t="t" r="r" b="b"/>
              <a:pathLst>
                <a:path w="759193" h="92512">
                  <a:moveTo>
                    <a:pt x="46256" y="0"/>
                  </a:moveTo>
                  <a:lnTo>
                    <a:pt x="712937" y="0"/>
                  </a:lnTo>
                  <a:cubicBezTo>
                    <a:pt x="725205" y="0"/>
                    <a:pt x="736970" y="4873"/>
                    <a:pt x="745645" y="13548"/>
                  </a:cubicBezTo>
                  <a:cubicBezTo>
                    <a:pt x="754320" y="22223"/>
                    <a:pt x="759193" y="33988"/>
                    <a:pt x="759193" y="46256"/>
                  </a:cubicBezTo>
                  <a:lnTo>
                    <a:pt x="759193" y="46256"/>
                  </a:lnTo>
                  <a:cubicBezTo>
                    <a:pt x="759193" y="58524"/>
                    <a:pt x="754320" y="70290"/>
                    <a:pt x="745645" y="78964"/>
                  </a:cubicBezTo>
                  <a:cubicBezTo>
                    <a:pt x="736970" y="87639"/>
                    <a:pt x="725205" y="92512"/>
                    <a:pt x="712937" y="92512"/>
                  </a:cubicBezTo>
                  <a:lnTo>
                    <a:pt x="46256" y="92512"/>
                  </a:lnTo>
                  <a:cubicBezTo>
                    <a:pt x="33988" y="92512"/>
                    <a:pt x="22223" y="87639"/>
                    <a:pt x="13548" y="78964"/>
                  </a:cubicBezTo>
                  <a:cubicBezTo>
                    <a:pt x="4873" y="70290"/>
                    <a:pt x="0" y="58524"/>
                    <a:pt x="0" y="46256"/>
                  </a:cubicBezTo>
                  <a:lnTo>
                    <a:pt x="0" y="46256"/>
                  </a:lnTo>
                  <a:cubicBezTo>
                    <a:pt x="0" y="33988"/>
                    <a:pt x="4873" y="22223"/>
                    <a:pt x="13548" y="13548"/>
                  </a:cubicBezTo>
                  <a:cubicBezTo>
                    <a:pt x="22223" y="4873"/>
                    <a:pt x="33988" y="0"/>
                    <a:pt x="46256" y="0"/>
                  </a:cubicBezTo>
                  <a:close/>
                </a:path>
              </a:pathLst>
            </a:custGeom>
            <a:solidFill>
              <a:srgbClr val="94614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TextBox 21"/>
            <p:cNvSpPr txBox="1"/>
            <p:nvPr/>
          </p:nvSpPr>
          <p:spPr>
            <a:xfrm>
              <a:off x="0" y="-38100"/>
              <a:ext cx="759193" cy="130612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2" name="Freeform 22"/>
          <p:cNvSpPr/>
          <p:nvPr/>
        </p:nvSpPr>
        <p:spPr>
          <a:xfrm>
            <a:off x="8487299" y="232566"/>
            <a:ext cx="1057966" cy="1063768"/>
          </a:xfrm>
          <a:custGeom>
            <a:avLst/>
            <a:gdLst/>
            <a:ahLst/>
            <a:cxnLst/>
            <a:rect l="l" t="t" r="r" b="b"/>
            <a:pathLst>
              <a:path w="2115932" h="2127536">
                <a:moveTo>
                  <a:pt x="0" y="0"/>
                </a:moveTo>
                <a:lnTo>
                  <a:pt x="2115931" y="0"/>
                </a:lnTo>
                <a:lnTo>
                  <a:pt x="2115931" y="2127536"/>
                </a:lnTo>
                <a:lnTo>
                  <a:pt x="0" y="2127536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3" name="Freeform 23"/>
          <p:cNvSpPr/>
          <p:nvPr/>
        </p:nvSpPr>
        <p:spPr>
          <a:xfrm>
            <a:off x="-2092450" y="4523880"/>
            <a:ext cx="6361725" cy="3458465"/>
          </a:xfrm>
          <a:custGeom>
            <a:avLst/>
            <a:gdLst/>
            <a:ahLst/>
            <a:cxnLst/>
            <a:rect l="l" t="t" r="r" b="b"/>
            <a:pathLst>
              <a:path w="12723450" h="6916930">
                <a:moveTo>
                  <a:pt x="0" y="0"/>
                </a:moveTo>
                <a:lnTo>
                  <a:pt x="12723450" y="0"/>
                </a:lnTo>
                <a:lnTo>
                  <a:pt x="12723450" y="6916930"/>
                </a:lnTo>
                <a:lnTo>
                  <a:pt x="0" y="6916930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4" name="Freeform 24"/>
          <p:cNvSpPr/>
          <p:nvPr/>
        </p:nvSpPr>
        <p:spPr>
          <a:xfrm>
            <a:off x="0" y="3121982"/>
            <a:ext cx="639776" cy="1401898"/>
          </a:xfrm>
          <a:custGeom>
            <a:avLst/>
            <a:gdLst/>
            <a:ahLst/>
            <a:cxnLst/>
            <a:rect l="l" t="t" r="r" b="b"/>
            <a:pathLst>
              <a:path w="1279551" h="2803796">
                <a:moveTo>
                  <a:pt x="0" y="0"/>
                </a:moveTo>
                <a:lnTo>
                  <a:pt x="1279551" y="0"/>
                </a:lnTo>
                <a:lnTo>
                  <a:pt x="1279551" y="2803796"/>
                </a:lnTo>
                <a:lnTo>
                  <a:pt x="0" y="2803796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5" name="Freeform 25"/>
          <p:cNvSpPr/>
          <p:nvPr/>
        </p:nvSpPr>
        <p:spPr>
          <a:xfrm>
            <a:off x="5448300" y="3790950"/>
            <a:ext cx="1562100" cy="1498592"/>
          </a:xfrm>
          <a:custGeom>
            <a:avLst/>
            <a:gdLst/>
            <a:ahLst/>
            <a:cxnLst/>
            <a:rect l="l" t="t" r="r" b="b"/>
            <a:pathLst>
              <a:path w="3653902" h="3530583">
                <a:moveTo>
                  <a:pt x="0" y="0"/>
                </a:moveTo>
                <a:lnTo>
                  <a:pt x="3653902" y="0"/>
                </a:lnTo>
                <a:lnTo>
                  <a:pt x="3653902" y="3530584"/>
                </a:lnTo>
                <a:lnTo>
                  <a:pt x="0" y="3530584"/>
                </a:lnTo>
                <a:lnTo>
                  <a:pt x="0" y="0"/>
                </a:lnTo>
                <a:close/>
              </a:path>
            </a:pathLst>
          </a:custGeom>
          <a:blipFill>
            <a:blip r:embed="rId12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EAF5A6A2-A0F7-F6A8-9B3B-659C098D52D9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219200" y="400050"/>
            <a:ext cx="5081457" cy="1283319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BEC6D7AE-A14A-973D-6121-EB2BEE08C26D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52500" y="1002030"/>
            <a:ext cx="5733785" cy="2898899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35FD511D-B6A8-713D-1D41-889D3D0EC08D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28600" y="400050"/>
            <a:ext cx="1511939" cy="1130906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338DF6A-1618-E3A8-B275-79ADDE7F2EEF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022012" y="3295613"/>
            <a:ext cx="1835055" cy="85351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p36"/>
          <p:cNvSpPr txBox="1">
            <a:spLocks noGrp="1"/>
          </p:cNvSpPr>
          <p:nvPr>
            <p:ph type="title"/>
          </p:nvPr>
        </p:nvSpPr>
        <p:spPr>
          <a:xfrm>
            <a:off x="1323394" y="1150249"/>
            <a:ext cx="6498830" cy="225855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8800" dirty="0">
              <a:latin typeface="UTM Bell" panose="02040603050506020204" pitchFamily="18" charset="0"/>
            </a:endParaRPr>
          </a:p>
        </p:txBody>
      </p:sp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450921" y="2848787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847160" y="3161000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3" name="Picture 2" descr="A red and green text on a black background&#10;&#10;Description automatically generated">
            <a:extLst>
              <a:ext uri="{FF2B5EF4-FFF2-40B4-BE49-F238E27FC236}">
                <a16:creationId xmlns:a16="http://schemas.microsoft.com/office/drawing/2014/main" id="{E473F98B-9470-05DB-018F-D5444E7616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8653" y="975360"/>
            <a:ext cx="3937285" cy="294894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324715"/>
            <a:ext cx="8473439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 descr="Không có mô tả.">
            <a:extLst>
              <a:ext uri="{FF2B5EF4-FFF2-40B4-BE49-F238E27FC236}">
                <a16:creationId xmlns:a16="http://schemas.microsoft.com/office/drawing/2014/main" id="{D2C277EE-7229-85FA-A1A8-52D1A6BD922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9449"/>
          <a:stretch/>
        </p:blipFill>
        <p:spPr bwMode="auto">
          <a:xfrm>
            <a:off x="365760" y="312420"/>
            <a:ext cx="1884310" cy="731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0F1C412-A25D-9FA0-6DD8-12623116C866}"/>
              </a:ext>
            </a:extLst>
          </p:cNvPr>
          <p:cNvSpPr txBox="1"/>
          <p:nvPr/>
        </p:nvSpPr>
        <p:spPr>
          <a:xfrm>
            <a:off x="1981200" y="487680"/>
            <a:ext cx="61036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Hàng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của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thập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.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Đọc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viết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thập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endParaRPr lang="en-US" sz="2000" b="1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2BF902A-8CB0-9A3C-AF44-C214DDB837BA}"/>
              </a:ext>
            </a:extLst>
          </p:cNvPr>
          <p:cNvSpPr txBox="1"/>
          <p:nvPr/>
        </p:nvSpPr>
        <p:spPr>
          <a:xfrm>
            <a:off x="60960" y="960120"/>
            <a:ext cx="8686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a)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9B56DE9-135A-A453-2200-6A2DBA4DB2DD}"/>
              </a:ext>
            </a:extLst>
          </p:cNvPr>
          <p:cNvSpPr/>
          <p:nvPr/>
        </p:nvSpPr>
        <p:spPr>
          <a:xfrm>
            <a:off x="693420" y="1211580"/>
            <a:ext cx="3169920" cy="199644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F8355D8-C12B-B3BB-6C78-9FB47225FEA2}"/>
              </a:ext>
            </a:extLst>
          </p:cNvPr>
          <p:cNvSpPr/>
          <p:nvPr/>
        </p:nvSpPr>
        <p:spPr>
          <a:xfrm>
            <a:off x="4236720" y="1188720"/>
            <a:ext cx="4389120" cy="199644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F2B87FE-91B9-E287-1CEF-FC1AAE5D00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7740" y="1289263"/>
            <a:ext cx="1197180" cy="120247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705BD82-5CD6-56F3-36E1-44EA28213B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85060" y="1296883"/>
            <a:ext cx="1197180" cy="120247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93BC0E8-6F15-F4D7-903E-ED8D2B4DD21D}"/>
              </a:ext>
            </a:extLst>
          </p:cNvPr>
          <p:cNvSpPr txBox="1"/>
          <p:nvPr/>
        </p:nvSpPr>
        <p:spPr>
          <a:xfrm>
            <a:off x="982980" y="2628900"/>
            <a:ext cx="26898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2 (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hai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đơn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vị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139C7B47-EF9B-17C9-E7B0-673C2D20770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62500" y="1261110"/>
            <a:ext cx="1206817" cy="120681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897511E8-F98F-1B21-3646-B5894844494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61124" y="1287780"/>
            <a:ext cx="1184656" cy="118994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1DE8F3A-31E5-5C6F-BD05-CB50E5DA7814}"/>
                  </a:ext>
                </a:extLst>
              </p:cNvPr>
              <p:cNvSpPr txBox="1"/>
              <p:nvPr/>
            </p:nvSpPr>
            <p:spPr>
              <a:xfrm>
                <a:off x="3939540" y="2491740"/>
                <a:ext cx="2689860" cy="5549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16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ba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ph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ầ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ườ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600" dirty="0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1DE8F3A-31E5-5C6F-BD05-CB50E5DA78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9540" y="2491740"/>
                <a:ext cx="2689860" cy="55496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F8B6700-AB05-E2DF-0319-9E3325B654E2}"/>
                  </a:ext>
                </a:extLst>
              </p:cNvPr>
              <p:cNvSpPr txBox="1"/>
              <p:nvPr/>
            </p:nvSpPr>
            <p:spPr>
              <a:xfrm>
                <a:off x="6431280" y="2476500"/>
                <a:ext cx="2377440" cy="5549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16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á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ph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ầ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ộ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r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ă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600" dirty="0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F8B6700-AB05-E2DF-0319-9E3325B654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1280" y="2476500"/>
                <a:ext cx="2377440" cy="55496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5AF7F24E-E12A-832B-6D1C-7DF4222D7125}"/>
              </a:ext>
            </a:extLst>
          </p:cNvPr>
          <p:cNvSpPr txBox="1"/>
          <p:nvPr/>
        </p:nvSpPr>
        <p:spPr>
          <a:xfrm>
            <a:off x="1203960" y="3528060"/>
            <a:ext cx="5646420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2000" b="0" i="0" u="none" strike="noStrike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Số gồm 2 đơn vị, 3 phần mười, 8 phần trăm.</a:t>
            </a:r>
            <a:endParaRPr lang="en-US" sz="2000" b="0" i="0" u="none" strike="noStrike" dirty="0">
              <a:solidFill>
                <a:srgbClr val="00206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2000" b="0" i="0" u="none" strike="noStrike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Viết là: 2,38. Đọc là: Hai phẩy ba mươi tám.</a:t>
            </a:r>
            <a:endParaRPr lang="vi-VN" sz="1600" b="0" dirty="0">
              <a:solidFill>
                <a:srgbClr val="00206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36035356-216A-00CF-BBE2-0DA4053669D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330447" y="3208020"/>
            <a:ext cx="1071479" cy="16931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5346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 animBg="1"/>
      <p:bldP spid="7" grpId="0" animBg="1"/>
      <p:bldP spid="11" grpId="0"/>
      <p:bldP spid="16" grpId="0"/>
      <p:bldP spid="17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FD4C674-31DB-BFF4-1357-CE8A1DA90B4E}"/>
              </a:ext>
            </a:extLst>
          </p:cNvPr>
          <p:cNvSpPr txBox="1"/>
          <p:nvPr/>
        </p:nvSpPr>
        <p:spPr>
          <a:xfrm>
            <a:off x="99060" y="266700"/>
            <a:ext cx="8686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b)</a:t>
            </a:r>
          </a:p>
        </p:txBody>
      </p:sp>
      <p:graphicFrame>
        <p:nvGraphicFramePr>
          <p:cNvPr id="14" name="Table 19">
            <a:extLst>
              <a:ext uri="{FF2B5EF4-FFF2-40B4-BE49-F238E27FC236}">
                <a16:creationId xmlns:a16="http://schemas.microsoft.com/office/drawing/2014/main" id="{068F4851-085F-7C83-B85F-6937DD2C6AE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9648045"/>
              </p:ext>
            </p:extLst>
          </p:nvPr>
        </p:nvGraphicFramePr>
        <p:xfrm>
          <a:off x="739140" y="274320"/>
          <a:ext cx="7894318" cy="3241773"/>
        </p:xfrm>
        <a:graphic>
          <a:graphicData uri="http://schemas.openxmlformats.org/drawingml/2006/table">
            <a:tbl>
              <a:tblPr firstRow="1" bandRow="1">
                <a:tableStyleId>{94DB59B3-F5E0-4BBD-9CCF-3F066E7571C1}</a:tableStyleId>
              </a:tblPr>
              <a:tblGrid>
                <a:gridCol w="1127760">
                  <a:extLst>
                    <a:ext uri="{9D8B030D-6E8A-4147-A177-3AD203B41FA5}">
                      <a16:colId xmlns:a16="http://schemas.microsoft.com/office/drawing/2014/main" val="3256828040"/>
                    </a:ext>
                  </a:extLst>
                </a:gridCol>
                <a:gridCol w="1127760">
                  <a:extLst>
                    <a:ext uri="{9D8B030D-6E8A-4147-A177-3AD203B41FA5}">
                      <a16:colId xmlns:a16="http://schemas.microsoft.com/office/drawing/2014/main" val="2720023934"/>
                    </a:ext>
                  </a:extLst>
                </a:gridCol>
                <a:gridCol w="932569">
                  <a:extLst>
                    <a:ext uri="{9D8B030D-6E8A-4147-A177-3AD203B41FA5}">
                      <a16:colId xmlns:a16="http://schemas.microsoft.com/office/drawing/2014/main" val="3223947834"/>
                    </a:ext>
                  </a:extLst>
                </a:gridCol>
                <a:gridCol w="537041">
                  <a:extLst>
                    <a:ext uri="{9D8B030D-6E8A-4147-A177-3AD203B41FA5}">
                      <a16:colId xmlns:a16="http://schemas.microsoft.com/office/drawing/2014/main" val="506118031"/>
                    </a:ext>
                  </a:extLst>
                </a:gridCol>
                <a:gridCol w="1220250">
                  <a:extLst>
                    <a:ext uri="{9D8B030D-6E8A-4147-A177-3AD203B41FA5}">
                      <a16:colId xmlns:a16="http://schemas.microsoft.com/office/drawing/2014/main" val="233611339"/>
                    </a:ext>
                  </a:extLst>
                </a:gridCol>
                <a:gridCol w="2063159">
                  <a:extLst>
                    <a:ext uri="{9D8B030D-6E8A-4147-A177-3AD203B41FA5}">
                      <a16:colId xmlns:a16="http://schemas.microsoft.com/office/drawing/2014/main" val="3358264885"/>
                    </a:ext>
                  </a:extLst>
                </a:gridCol>
                <a:gridCol w="885779">
                  <a:extLst>
                    <a:ext uri="{9D8B030D-6E8A-4147-A177-3AD203B41FA5}">
                      <a16:colId xmlns:a16="http://schemas.microsoft.com/office/drawing/2014/main" val="1892601312"/>
                    </a:ext>
                  </a:extLst>
                </a:gridCol>
              </a:tblGrid>
              <a:tr h="591701">
                <a:tc gridSpan="7"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Hàng</a:t>
                      </a:r>
                      <a:endParaRPr lang="en-US" sz="28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441413"/>
                  </a:ext>
                </a:extLst>
              </a:tr>
              <a:tr h="453927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răm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Chục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Đơ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vị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mười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răm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ghìn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6523344"/>
                  </a:ext>
                </a:extLst>
              </a:tr>
              <a:tr h="1661983"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96105262"/>
                  </a:ext>
                </a:extLst>
              </a:tr>
              <a:tr h="408969"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08647805"/>
                  </a:ext>
                </a:extLst>
              </a:tr>
            </a:tbl>
          </a:graphicData>
        </a:graphic>
      </p:graphicFrame>
      <p:sp>
        <p:nvSpPr>
          <p:cNvPr id="20" name="Rectangle 19">
            <a:extLst>
              <a:ext uri="{FF2B5EF4-FFF2-40B4-BE49-F238E27FC236}">
                <a16:creationId xmlns:a16="http://schemas.microsoft.com/office/drawing/2014/main" id="{0FADAD70-2F36-47B2-EB73-D986E8F51734}"/>
              </a:ext>
            </a:extLst>
          </p:cNvPr>
          <p:cNvSpPr/>
          <p:nvPr/>
        </p:nvSpPr>
        <p:spPr>
          <a:xfrm>
            <a:off x="1005840" y="165354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0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5783D842-5DB0-03A0-C203-3436C81CDC08}"/>
              </a:ext>
            </a:extLst>
          </p:cNvPr>
          <p:cNvSpPr/>
          <p:nvPr/>
        </p:nvSpPr>
        <p:spPr>
          <a:xfrm>
            <a:off x="1028700" y="208788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0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71BEA7CE-EE2E-35E0-9162-8D41B8F4E616}"/>
              </a:ext>
            </a:extLst>
          </p:cNvPr>
          <p:cNvSpPr/>
          <p:nvPr/>
        </p:nvSpPr>
        <p:spPr>
          <a:xfrm>
            <a:off x="1028700" y="246888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0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C9D938DF-1FD5-F94B-7D51-FC203E65D14B}"/>
              </a:ext>
            </a:extLst>
          </p:cNvPr>
          <p:cNvSpPr/>
          <p:nvPr/>
        </p:nvSpPr>
        <p:spPr>
          <a:xfrm>
            <a:off x="2110740" y="167640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4E13D7F-263C-E340-F6E4-125C15F0D18F}"/>
              </a:ext>
            </a:extLst>
          </p:cNvPr>
          <p:cNvSpPr/>
          <p:nvPr/>
        </p:nvSpPr>
        <p:spPr>
          <a:xfrm>
            <a:off x="2110740" y="204216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4466DC5C-A7DF-9BC1-69DE-D3D1A7DA0303}"/>
              </a:ext>
            </a:extLst>
          </p:cNvPr>
          <p:cNvSpPr/>
          <p:nvPr/>
        </p:nvSpPr>
        <p:spPr>
          <a:xfrm>
            <a:off x="3040380" y="163068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9EDDF73E-AE07-E3DC-C7AD-94E42D806043}"/>
              </a:ext>
            </a:extLst>
          </p:cNvPr>
          <p:cNvSpPr/>
          <p:nvPr/>
        </p:nvSpPr>
        <p:spPr>
          <a:xfrm>
            <a:off x="3451860" y="163830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F6448824-08A3-4E92-51F8-7E48989CA797}"/>
              </a:ext>
            </a:extLst>
          </p:cNvPr>
          <p:cNvSpPr/>
          <p:nvPr/>
        </p:nvSpPr>
        <p:spPr>
          <a:xfrm>
            <a:off x="3040380" y="201168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7E5D4FDE-2AB3-0FEB-366B-20B371D32ABF}"/>
              </a:ext>
            </a:extLst>
          </p:cNvPr>
          <p:cNvSpPr/>
          <p:nvPr/>
        </p:nvSpPr>
        <p:spPr>
          <a:xfrm>
            <a:off x="3451860" y="201930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62FFB3EC-7BE2-0B12-B8E0-85B91357FF76}"/>
              </a:ext>
            </a:extLst>
          </p:cNvPr>
          <p:cNvSpPr/>
          <p:nvPr/>
        </p:nvSpPr>
        <p:spPr>
          <a:xfrm>
            <a:off x="3268980" y="236220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DFD38137-5DCB-00EB-0BA2-458AA55DB465}"/>
              </a:ext>
            </a:extLst>
          </p:cNvPr>
          <p:cNvSpPr txBox="1"/>
          <p:nvPr/>
        </p:nvSpPr>
        <p:spPr>
          <a:xfrm>
            <a:off x="1234440" y="306324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3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31A68C71-FED3-867D-428D-9E98B7620475}"/>
              </a:ext>
            </a:extLst>
          </p:cNvPr>
          <p:cNvSpPr txBox="1"/>
          <p:nvPr/>
        </p:nvSpPr>
        <p:spPr>
          <a:xfrm>
            <a:off x="2301240" y="307086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2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0EE637C7-A2BB-79E8-6445-A739CADB26D8}"/>
              </a:ext>
            </a:extLst>
          </p:cNvPr>
          <p:cNvSpPr txBox="1"/>
          <p:nvPr/>
        </p:nvSpPr>
        <p:spPr>
          <a:xfrm>
            <a:off x="3268980" y="305562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5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67FD1A13-CB6B-0F61-D5E7-B0A3A835A2FD}"/>
              </a:ext>
            </a:extLst>
          </p:cNvPr>
          <p:cNvSpPr txBox="1"/>
          <p:nvPr/>
        </p:nvSpPr>
        <p:spPr>
          <a:xfrm>
            <a:off x="4030980" y="30099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,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2CC4558A-0695-E0D9-11F4-0A0014747952}"/>
                  </a:ext>
                </a:extLst>
              </p:cNvPr>
              <p:cNvSpPr/>
              <p:nvPr/>
            </p:nvSpPr>
            <p:spPr>
              <a:xfrm>
                <a:off x="4594860" y="156972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2CC4558A-0695-E0D9-11F4-0A001474795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4860" y="1569720"/>
                <a:ext cx="373380" cy="56388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FC03B5E2-4B53-2558-8AD8-DECF71D63AEB}"/>
                  </a:ext>
                </a:extLst>
              </p:cNvPr>
              <p:cNvSpPr/>
              <p:nvPr/>
            </p:nvSpPr>
            <p:spPr>
              <a:xfrm>
                <a:off x="5189220" y="156972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FC03B5E2-4B53-2558-8AD8-DECF71D63A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9220" y="1569720"/>
                <a:ext cx="373380" cy="56388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EF75AEDE-6C69-659A-59DD-62E6C06913EB}"/>
                  </a:ext>
                </a:extLst>
              </p:cNvPr>
              <p:cNvSpPr/>
              <p:nvPr/>
            </p:nvSpPr>
            <p:spPr>
              <a:xfrm>
                <a:off x="4587240" y="224028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EF75AEDE-6C69-659A-59DD-62E6C06913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7240" y="2240280"/>
                <a:ext cx="373380" cy="56388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0A5DC0EC-D80F-4308-796D-9676F4F8831E}"/>
                  </a:ext>
                </a:extLst>
              </p:cNvPr>
              <p:cNvSpPr/>
              <p:nvPr/>
            </p:nvSpPr>
            <p:spPr>
              <a:xfrm>
                <a:off x="5181600" y="224028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0A5DC0EC-D80F-4308-796D-9676F4F883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2240280"/>
                <a:ext cx="373380" cy="56388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>
            <a:extLst>
              <a:ext uri="{FF2B5EF4-FFF2-40B4-BE49-F238E27FC236}">
                <a16:creationId xmlns:a16="http://schemas.microsoft.com/office/drawing/2014/main" id="{E97859EF-2E7F-BA6E-1C99-CDCC6126C5DB}"/>
              </a:ext>
            </a:extLst>
          </p:cNvPr>
          <p:cNvSpPr txBox="1"/>
          <p:nvPr/>
        </p:nvSpPr>
        <p:spPr>
          <a:xfrm>
            <a:off x="4899660" y="307848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9F245C16-9727-5A1A-AE40-E94DDE97EB44}"/>
                  </a:ext>
                </a:extLst>
              </p:cNvPr>
              <p:cNvSpPr/>
              <p:nvPr/>
            </p:nvSpPr>
            <p:spPr>
              <a:xfrm>
                <a:off x="5806440" y="156210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9F245C16-9727-5A1A-AE40-E94DDE97EB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6440" y="1562100"/>
                <a:ext cx="373380" cy="563880"/>
              </a:xfrm>
              <a:prstGeom prst="rect">
                <a:avLst/>
              </a:prstGeom>
              <a:blipFill>
                <a:blip r:embed="rId6"/>
                <a:stretch>
                  <a:fillRect l="-7692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B48F32CF-A06F-50F4-B12A-155D741573D1}"/>
                  </a:ext>
                </a:extLst>
              </p:cNvPr>
              <p:cNvSpPr/>
              <p:nvPr/>
            </p:nvSpPr>
            <p:spPr>
              <a:xfrm>
                <a:off x="6423660" y="158496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B48F32CF-A06F-50F4-B12A-155D741573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3660" y="1584960"/>
                <a:ext cx="373380" cy="563880"/>
              </a:xfrm>
              <a:prstGeom prst="rect">
                <a:avLst/>
              </a:prstGeom>
              <a:blipFill>
                <a:blip r:embed="rId7"/>
                <a:stretch>
                  <a:fillRect l="-7692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4BB9FB12-204B-2EFF-085B-21A198E28D6C}"/>
                  </a:ext>
                </a:extLst>
              </p:cNvPr>
              <p:cNvSpPr/>
              <p:nvPr/>
            </p:nvSpPr>
            <p:spPr>
              <a:xfrm>
                <a:off x="7071360" y="157734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4BB9FB12-204B-2EFF-085B-21A198E28D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1360" y="1577340"/>
                <a:ext cx="373380" cy="563880"/>
              </a:xfrm>
              <a:prstGeom prst="rect">
                <a:avLst/>
              </a:prstGeom>
              <a:blipFill>
                <a:blip r:embed="rId8"/>
                <a:stretch>
                  <a:fillRect l="-6154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13722F-B33A-79E8-C9FD-4F78E68C1635}"/>
                  </a:ext>
                </a:extLst>
              </p:cNvPr>
              <p:cNvSpPr/>
              <p:nvPr/>
            </p:nvSpPr>
            <p:spPr>
              <a:xfrm>
                <a:off x="7955280" y="156972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13722F-B33A-79E8-C9FD-4F78E68C16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5280" y="1569720"/>
                <a:ext cx="373380" cy="563880"/>
              </a:xfrm>
              <a:prstGeom prst="rect">
                <a:avLst/>
              </a:prstGeom>
              <a:blipFill>
                <a:blip r:embed="rId9"/>
                <a:stretch>
                  <a:fillRect l="-23077" r="-6154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>
            <a:extLst>
              <a:ext uri="{FF2B5EF4-FFF2-40B4-BE49-F238E27FC236}">
                <a16:creationId xmlns:a16="http://schemas.microsoft.com/office/drawing/2014/main" id="{DD32D9F2-2D3C-4CE1-BCAA-1EADE0170791}"/>
              </a:ext>
            </a:extLst>
          </p:cNvPr>
          <p:cNvSpPr txBox="1"/>
          <p:nvPr/>
        </p:nvSpPr>
        <p:spPr>
          <a:xfrm>
            <a:off x="6560820" y="30480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3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99C436B4-093D-A39C-E2B9-B9D1CAAEEB77}"/>
              </a:ext>
            </a:extLst>
          </p:cNvPr>
          <p:cNvSpPr txBox="1"/>
          <p:nvPr/>
        </p:nvSpPr>
        <p:spPr>
          <a:xfrm>
            <a:off x="8008620" y="307086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0DFA8772-57D6-30D0-C604-4884465A3E32}"/>
              </a:ext>
            </a:extLst>
          </p:cNvPr>
          <p:cNvSpPr txBox="1"/>
          <p:nvPr/>
        </p:nvSpPr>
        <p:spPr>
          <a:xfrm>
            <a:off x="365760" y="3832860"/>
            <a:ext cx="8511540" cy="6488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1600" b="1" i="0" u="none" strike="noStrike" dirty="0">
                <a:solidFill>
                  <a:srgbClr val="2828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Số gồm 3 trăm, 2 chục, 5 đơn vị, 4 phần mười, 3 phần trăm, 1 phần nghìn. Viết là: 325,431.</a:t>
            </a:r>
            <a:endParaRPr lang="en-US" sz="1600" b="1" i="0" u="none" strike="noStrike" dirty="0">
              <a:solidFill>
                <a:srgbClr val="28280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1600" b="1" i="0" u="none" strike="noStrike" dirty="0">
                <a:solidFill>
                  <a:srgbClr val="2828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Đọc là: Ba trăm hai mươi lăm phẩy bốn trăm ba mươi mốt.</a:t>
            </a:r>
            <a:endParaRPr lang="vi-VN" sz="1200" b="1" dirty="0"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2678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7" grpId="0" animBg="1"/>
      <p:bldP spid="28" grpId="0" animBg="1"/>
      <p:bldP spid="29" grpId="0" animBg="1"/>
      <p:bldP spid="30" grpId="0" animBg="1"/>
      <p:bldP spid="31" grpId="0"/>
      <p:bldP spid="32" grpId="0"/>
      <p:bldP spid="33" grpId="0"/>
      <p:bldP spid="34" grpId="0"/>
      <p:bldP spid="35" grpId="0" animBg="1"/>
      <p:bldP spid="36" grpId="0" animBg="1"/>
      <p:bldP spid="37" grpId="0" animBg="1"/>
      <p:bldP spid="38" grpId="0" animBg="1"/>
      <p:bldP spid="39" grpId="0"/>
      <p:bldP spid="40" grpId="0" animBg="1"/>
      <p:bldP spid="41" grpId="0" animBg="1"/>
      <p:bldP spid="42" grpId="0" animBg="1"/>
      <p:bldP spid="43" grpId="0" animBg="1"/>
      <p:bldP spid="44" grpId="0"/>
      <p:bldP spid="45" grpId="0"/>
      <p:bldP spid="46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324715"/>
            <a:ext cx="8473439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14" name="图片 12" descr="E:\PPT\PPT\千\9月15号绿色卡通风安全主题班会PPT模板\千库网_老师教师划重点敲黑板表情包_元素编号13404547.png千库网_老师教师划重点敲黑板表情包_元素编号13404547">
            <a:extLst>
              <a:ext uri="{FF2B5EF4-FFF2-40B4-BE49-F238E27FC236}">
                <a16:creationId xmlns:a16="http://schemas.microsoft.com/office/drawing/2014/main" id="{8F8A3628-85F8-2C23-3EB7-DA22C64C7E8D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r="21630" b="19210"/>
          <a:stretch>
            <a:fillRect/>
          </a:stretch>
        </p:blipFill>
        <p:spPr>
          <a:xfrm flipH="1">
            <a:off x="-1" y="2381036"/>
            <a:ext cx="2708170" cy="2762464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0550C2F5-A3BF-7B96-EAB8-0D31BF5A04DC}"/>
              </a:ext>
            </a:extLst>
          </p:cNvPr>
          <p:cNvSpPr txBox="1"/>
          <p:nvPr/>
        </p:nvSpPr>
        <p:spPr>
          <a:xfrm>
            <a:off x="1217489" y="524891"/>
            <a:ext cx="7320336" cy="1615827"/>
          </a:xfrm>
          <a:custGeom>
            <a:avLst/>
            <a:gdLst>
              <a:gd name="connsiteX0" fmla="*/ 0 w 9296400"/>
              <a:gd name="connsiteY0" fmla="*/ 0 h 2123658"/>
              <a:gd name="connsiteX1" fmla="*/ 9296400 w 9296400"/>
              <a:gd name="connsiteY1" fmla="*/ 0 h 2123658"/>
              <a:gd name="connsiteX2" fmla="*/ 9296400 w 9296400"/>
              <a:gd name="connsiteY2" fmla="*/ 2123658 h 2123658"/>
              <a:gd name="connsiteX3" fmla="*/ 0 w 9296400"/>
              <a:gd name="connsiteY3" fmla="*/ 2123658 h 2123658"/>
              <a:gd name="connsiteX4" fmla="*/ 0 w 9296400"/>
              <a:gd name="connsiteY4" fmla="*/ 0 h 2123658"/>
              <a:gd name="connsiteX0" fmla="*/ 0 w 9296400"/>
              <a:gd name="connsiteY0" fmla="*/ 0 h 2123658"/>
              <a:gd name="connsiteX1" fmla="*/ 9296400 w 9296400"/>
              <a:gd name="connsiteY1" fmla="*/ 0 h 2123658"/>
              <a:gd name="connsiteX2" fmla="*/ 9296400 w 9296400"/>
              <a:gd name="connsiteY2" fmla="*/ 2123658 h 2123658"/>
              <a:gd name="connsiteX3" fmla="*/ 0 w 9296400"/>
              <a:gd name="connsiteY3" fmla="*/ 2123658 h 2123658"/>
              <a:gd name="connsiteX4" fmla="*/ 0 w 9296400"/>
              <a:gd name="connsiteY4" fmla="*/ 0 h 2123658"/>
              <a:gd name="connsiteX0" fmla="*/ 0 w 9296400"/>
              <a:gd name="connsiteY0" fmla="*/ 0 h 2238283"/>
              <a:gd name="connsiteX1" fmla="*/ 9296400 w 9296400"/>
              <a:gd name="connsiteY1" fmla="*/ 0 h 2238283"/>
              <a:gd name="connsiteX2" fmla="*/ 9296400 w 9296400"/>
              <a:gd name="connsiteY2" fmla="*/ 2123658 h 2238283"/>
              <a:gd name="connsiteX3" fmla="*/ 0 w 9296400"/>
              <a:gd name="connsiteY3" fmla="*/ 2123658 h 2238283"/>
              <a:gd name="connsiteX4" fmla="*/ 0 w 9296400"/>
              <a:gd name="connsiteY4" fmla="*/ 0 h 2238283"/>
              <a:gd name="connsiteX0" fmla="*/ 0 w 9296400"/>
              <a:gd name="connsiteY0" fmla="*/ 0 h 2238283"/>
              <a:gd name="connsiteX1" fmla="*/ 9296400 w 9296400"/>
              <a:gd name="connsiteY1" fmla="*/ 0 h 2238283"/>
              <a:gd name="connsiteX2" fmla="*/ 9296400 w 9296400"/>
              <a:gd name="connsiteY2" fmla="*/ 2123658 h 2238283"/>
              <a:gd name="connsiteX3" fmla="*/ 0 w 9296400"/>
              <a:gd name="connsiteY3" fmla="*/ 2123658 h 2238283"/>
              <a:gd name="connsiteX4" fmla="*/ 0 w 9296400"/>
              <a:gd name="connsiteY4" fmla="*/ 0 h 2238283"/>
              <a:gd name="connsiteX0" fmla="*/ 0 w 9296400"/>
              <a:gd name="connsiteY0" fmla="*/ 0 h 2344251"/>
              <a:gd name="connsiteX1" fmla="*/ 9296400 w 9296400"/>
              <a:gd name="connsiteY1" fmla="*/ 0 h 2344251"/>
              <a:gd name="connsiteX2" fmla="*/ 9296400 w 9296400"/>
              <a:gd name="connsiteY2" fmla="*/ 2123658 h 2344251"/>
              <a:gd name="connsiteX3" fmla="*/ 0 w 9296400"/>
              <a:gd name="connsiteY3" fmla="*/ 2123658 h 2344251"/>
              <a:gd name="connsiteX4" fmla="*/ 0 w 9296400"/>
              <a:gd name="connsiteY4" fmla="*/ 0 h 2344251"/>
              <a:gd name="connsiteX0" fmla="*/ 0 w 9296400"/>
              <a:gd name="connsiteY0" fmla="*/ 125046 h 2469297"/>
              <a:gd name="connsiteX1" fmla="*/ 9296400 w 9296400"/>
              <a:gd name="connsiteY1" fmla="*/ 125046 h 2469297"/>
              <a:gd name="connsiteX2" fmla="*/ 9296400 w 9296400"/>
              <a:gd name="connsiteY2" fmla="*/ 2248704 h 2469297"/>
              <a:gd name="connsiteX3" fmla="*/ 0 w 9296400"/>
              <a:gd name="connsiteY3" fmla="*/ 2248704 h 2469297"/>
              <a:gd name="connsiteX4" fmla="*/ 0 w 9296400"/>
              <a:gd name="connsiteY4" fmla="*/ 125046 h 2469297"/>
              <a:gd name="connsiteX0" fmla="*/ 0 w 9296400"/>
              <a:gd name="connsiteY0" fmla="*/ 169853 h 2514104"/>
              <a:gd name="connsiteX1" fmla="*/ 9296400 w 9296400"/>
              <a:gd name="connsiteY1" fmla="*/ 169853 h 2514104"/>
              <a:gd name="connsiteX2" fmla="*/ 9296400 w 9296400"/>
              <a:gd name="connsiteY2" fmla="*/ 2293511 h 2514104"/>
              <a:gd name="connsiteX3" fmla="*/ 0 w 9296400"/>
              <a:gd name="connsiteY3" fmla="*/ 2293511 h 2514104"/>
              <a:gd name="connsiteX4" fmla="*/ 0 w 9296400"/>
              <a:gd name="connsiteY4" fmla="*/ 169853 h 2514104"/>
              <a:gd name="connsiteX0" fmla="*/ 0 w 9296400"/>
              <a:gd name="connsiteY0" fmla="*/ 169853 h 2429521"/>
              <a:gd name="connsiteX1" fmla="*/ 9296400 w 9296400"/>
              <a:gd name="connsiteY1" fmla="*/ 169853 h 2429521"/>
              <a:gd name="connsiteX2" fmla="*/ 9296400 w 9296400"/>
              <a:gd name="connsiteY2" fmla="*/ 2293511 h 2429521"/>
              <a:gd name="connsiteX3" fmla="*/ 0 w 9296400"/>
              <a:gd name="connsiteY3" fmla="*/ 2293511 h 2429521"/>
              <a:gd name="connsiteX4" fmla="*/ 0 w 9296400"/>
              <a:gd name="connsiteY4" fmla="*/ 169853 h 24295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296400" h="2429521">
                <a:moveTo>
                  <a:pt x="0" y="169853"/>
                </a:moveTo>
                <a:cubicBezTo>
                  <a:pt x="1926493" y="5730"/>
                  <a:pt x="6314830" y="-111501"/>
                  <a:pt x="9296400" y="169853"/>
                </a:cubicBezTo>
                <a:cubicBezTo>
                  <a:pt x="9296400" y="877739"/>
                  <a:pt x="8827476" y="1632518"/>
                  <a:pt x="9296400" y="2293511"/>
                </a:cubicBezTo>
                <a:cubicBezTo>
                  <a:pt x="6877538" y="2621758"/>
                  <a:pt x="2301631" y="2246618"/>
                  <a:pt x="0" y="2293511"/>
                </a:cubicBezTo>
                <a:cubicBezTo>
                  <a:pt x="0" y="1585625"/>
                  <a:pt x="351692" y="830847"/>
                  <a:pt x="0" y="169853"/>
                </a:cubicBezTo>
                <a:close/>
              </a:path>
            </a:pathLst>
          </a:custGeom>
          <a:solidFill>
            <a:srgbClr val="FFC000"/>
          </a:solidFill>
          <a:ln>
            <a:solidFill>
              <a:schemeClr val="tx1"/>
            </a:solidFill>
            <a:prstDash val="lgDashDot"/>
          </a:ln>
        </p:spPr>
        <p:txBody>
          <a:bodyPr wrap="square" rtlCol="0">
            <a:spAutoFit/>
          </a:bodyPr>
          <a:lstStyle/>
          <a:p>
            <a:pPr algn="just" defTabSz="685800">
              <a:buClrTx/>
            </a:pPr>
            <a:r>
              <a:rPr lang="vi-VN" sz="3200" kern="12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uốn viết một số thập phân, trước hết viết phần nguyên, viết dấu phẩy, sau đó viết phần thập phân.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5DD29DE-3F26-8163-C964-7500CD533ED8}"/>
              </a:ext>
            </a:extLst>
          </p:cNvPr>
          <p:cNvSpPr txBox="1"/>
          <p:nvPr/>
        </p:nvSpPr>
        <p:spPr>
          <a:xfrm>
            <a:off x="2009969" y="2338451"/>
            <a:ext cx="6714931" cy="1615827"/>
          </a:xfrm>
          <a:custGeom>
            <a:avLst/>
            <a:gdLst>
              <a:gd name="connsiteX0" fmla="*/ 0 w 9296400"/>
              <a:gd name="connsiteY0" fmla="*/ 0 h 2123658"/>
              <a:gd name="connsiteX1" fmla="*/ 9296400 w 9296400"/>
              <a:gd name="connsiteY1" fmla="*/ 0 h 2123658"/>
              <a:gd name="connsiteX2" fmla="*/ 9296400 w 9296400"/>
              <a:gd name="connsiteY2" fmla="*/ 2123658 h 2123658"/>
              <a:gd name="connsiteX3" fmla="*/ 0 w 9296400"/>
              <a:gd name="connsiteY3" fmla="*/ 2123658 h 2123658"/>
              <a:gd name="connsiteX4" fmla="*/ 0 w 9296400"/>
              <a:gd name="connsiteY4" fmla="*/ 0 h 2123658"/>
              <a:gd name="connsiteX0" fmla="*/ 0 w 9296400"/>
              <a:gd name="connsiteY0" fmla="*/ 0 h 2123658"/>
              <a:gd name="connsiteX1" fmla="*/ 9296400 w 9296400"/>
              <a:gd name="connsiteY1" fmla="*/ 0 h 2123658"/>
              <a:gd name="connsiteX2" fmla="*/ 9296400 w 9296400"/>
              <a:gd name="connsiteY2" fmla="*/ 2123658 h 2123658"/>
              <a:gd name="connsiteX3" fmla="*/ 0 w 9296400"/>
              <a:gd name="connsiteY3" fmla="*/ 2123658 h 2123658"/>
              <a:gd name="connsiteX4" fmla="*/ 0 w 9296400"/>
              <a:gd name="connsiteY4" fmla="*/ 0 h 2123658"/>
              <a:gd name="connsiteX0" fmla="*/ 0 w 9296400"/>
              <a:gd name="connsiteY0" fmla="*/ 0 h 2238283"/>
              <a:gd name="connsiteX1" fmla="*/ 9296400 w 9296400"/>
              <a:gd name="connsiteY1" fmla="*/ 0 h 2238283"/>
              <a:gd name="connsiteX2" fmla="*/ 9296400 w 9296400"/>
              <a:gd name="connsiteY2" fmla="*/ 2123658 h 2238283"/>
              <a:gd name="connsiteX3" fmla="*/ 0 w 9296400"/>
              <a:gd name="connsiteY3" fmla="*/ 2123658 h 2238283"/>
              <a:gd name="connsiteX4" fmla="*/ 0 w 9296400"/>
              <a:gd name="connsiteY4" fmla="*/ 0 h 2238283"/>
              <a:gd name="connsiteX0" fmla="*/ 0 w 9296400"/>
              <a:gd name="connsiteY0" fmla="*/ 0 h 2238283"/>
              <a:gd name="connsiteX1" fmla="*/ 9296400 w 9296400"/>
              <a:gd name="connsiteY1" fmla="*/ 0 h 2238283"/>
              <a:gd name="connsiteX2" fmla="*/ 9296400 w 9296400"/>
              <a:gd name="connsiteY2" fmla="*/ 2123658 h 2238283"/>
              <a:gd name="connsiteX3" fmla="*/ 0 w 9296400"/>
              <a:gd name="connsiteY3" fmla="*/ 2123658 h 2238283"/>
              <a:gd name="connsiteX4" fmla="*/ 0 w 9296400"/>
              <a:gd name="connsiteY4" fmla="*/ 0 h 2238283"/>
              <a:gd name="connsiteX0" fmla="*/ 0 w 9296400"/>
              <a:gd name="connsiteY0" fmla="*/ 0 h 2344251"/>
              <a:gd name="connsiteX1" fmla="*/ 9296400 w 9296400"/>
              <a:gd name="connsiteY1" fmla="*/ 0 h 2344251"/>
              <a:gd name="connsiteX2" fmla="*/ 9296400 w 9296400"/>
              <a:gd name="connsiteY2" fmla="*/ 2123658 h 2344251"/>
              <a:gd name="connsiteX3" fmla="*/ 0 w 9296400"/>
              <a:gd name="connsiteY3" fmla="*/ 2123658 h 2344251"/>
              <a:gd name="connsiteX4" fmla="*/ 0 w 9296400"/>
              <a:gd name="connsiteY4" fmla="*/ 0 h 2344251"/>
              <a:gd name="connsiteX0" fmla="*/ 0 w 9296400"/>
              <a:gd name="connsiteY0" fmla="*/ 125046 h 2469297"/>
              <a:gd name="connsiteX1" fmla="*/ 9296400 w 9296400"/>
              <a:gd name="connsiteY1" fmla="*/ 125046 h 2469297"/>
              <a:gd name="connsiteX2" fmla="*/ 9296400 w 9296400"/>
              <a:gd name="connsiteY2" fmla="*/ 2248704 h 2469297"/>
              <a:gd name="connsiteX3" fmla="*/ 0 w 9296400"/>
              <a:gd name="connsiteY3" fmla="*/ 2248704 h 2469297"/>
              <a:gd name="connsiteX4" fmla="*/ 0 w 9296400"/>
              <a:gd name="connsiteY4" fmla="*/ 125046 h 2469297"/>
              <a:gd name="connsiteX0" fmla="*/ 0 w 9296400"/>
              <a:gd name="connsiteY0" fmla="*/ 169853 h 2514104"/>
              <a:gd name="connsiteX1" fmla="*/ 9296400 w 9296400"/>
              <a:gd name="connsiteY1" fmla="*/ 169853 h 2514104"/>
              <a:gd name="connsiteX2" fmla="*/ 9296400 w 9296400"/>
              <a:gd name="connsiteY2" fmla="*/ 2293511 h 2514104"/>
              <a:gd name="connsiteX3" fmla="*/ 0 w 9296400"/>
              <a:gd name="connsiteY3" fmla="*/ 2293511 h 2514104"/>
              <a:gd name="connsiteX4" fmla="*/ 0 w 9296400"/>
              <a:gd name="connsiteY4" fmla="*/ 169853 h 2514104"/>
              <a:gd name="connsiteX0" fmla="*/ 0 w 9296400"/>
              <a:gd name="connsiteY0" fmla="*/ 169853 h 2429521"/>
              <a:gd name="connsiteX1" fmla="*/ 9296400 w 9296400"/>
              <a:gd name="connsiteY1" fmla="*/ 169853 h 2429521"/>
              <a:gd name="connsiteX2" fmla="*/ 9296400 w 9296400"/>
              <a:gd name="connsiteY2" fmla="*/ 2293511 h 2429521"/>
              <a:gd name="connsiteX3" fmla="*/ 0 w 9296400"/>
              <a:gd name="connsiteY3" fmla="*/ 2293511 h 2429521"/>
              <a:gd name="connsiteX4" fmla="*/ 0 w 9296400"/>
              <a:gd name="connsiteY4" fmla="*/ 169853 h 24295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296400" h="2429521">
                <a:moveTo>
                  <a:pt x="0" y="169853"/>
                </a:moveTo>
                <a:cubicBezTo>
                  <a:pt x="1926493" y="5730"/>
                  <a:pt x="6314830" y="-111501"/>
                  <a:pt x="9296400" y="169853"/>
                </a:cubicBezTo>
                <a:cubicBezTo>
                  <a:pt x="9296400" y="877739"/>
                  <a:pt x="8827476" y="1632518"/>
                  <a:pt x="9296400" y="2293511"/>
                </a:cubicBezTo>
                <a:cubicBezTo>
                  <a:pt x="6877538" y="2621758"/>
                  <a:pt x="2301631" y="2246618"/>
                  <a:pt x="0" y="2293511"/>
                </a:cubicBezTo>
                <a:cubicBezTo>
                  <a:pt x="0" y="1585625"/>
                  <a:pt x="351692" y="830847"/>
                  <a:pt x="0" y="169853"/>
                </a:cubicBezTo>
                <a:close/>
              </a:path>
            </a:pathLst>
          </a:custGeom>
          <a:solidFill>
            <a:srgbClr val="FFC000"/>
          </a:solidFill>
          <a:ln>
            <a:solidFill>
              <a:schemeClr val="tx1"/>
            </a:solidFill>
            <a:prstDash val="lgDashDot"/>
          </a:ln>
        </p:spPr>
        <p:txBody>
          <a:bodyPr wrap="square" rtlCol="0">
            <a:spAutoFit/>
          </a:bodyPr>
          <a:lstStyle/>
          <a:p>
            <a:pPr algn="just" defTabSz="685800">
              <a:buClrTx/>
            </a:pPr>
            <a:r>
              <a:rPr lang="vi-VN" sz="3200" kern="12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uốn đọc một số thập phân, trước hết đọc phần nguyên, đọc dấu phẩy, sau đó đọc phần thập phân.</a:t>
            </a:r>
          </a:p>
        </p:txBody>
      </p:sp>
    </p:spTree>
    <p:extLst>
      <p:ext uri="{BB962C8B-B14F-4D97-AF65-F5344CB8AC3E}">
        <p14:creationId xmlns:p14="http://schemas.microsoft.com/office/powerpoint/2010/main" val="3762494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18" name="Google Shape;1019;p41">
            <a:extLst>
              <a:ext uri="{FF2B5EF4-FFF2-40B4-BE49-F238E27FC236}">
                <a16:creationId xmlns:a16="http://schemas.microsoft.com/office/drawing/2014/main" id="{897CDC91-BEB0-42AF-82A0-7FDBC77AB9C5}"/>
              </a:ext>
            </a:extLst>
          </p:cNvPr>
          <p:cNvGrpSpPr/>
          <p:nvPr/>
        </p:nvGrpSpPr>
        <p:grpSpPr>
          <a:xfrm>
            <a:off x="219901" y="200576"/>
            <a:ext cx="907989" cy="1184916"/>
            <a:chOff x="4763825" y="3528850"/>
            <a:chExt cx="827325" cy="1079650"/>
          </a:xfrm>
        </p:grpSpPr>
        <p:sp>
          <p:nvSpPr>
            <p:cNvPr id="19" name="Google Shape;1020;p41">
              <a:extLst>
                <a:ext uri="{FF2B5EF4-FFF2-40B4-BE49-F238E27FC236}">
                  <a16:creationId xmlns:a16="http://schemas.microsoft.com/office/drawing/2014/main" id="{C1572099-6848-4C85-97D8-B30CAB3AF8FB}"/>
                </a:ext>
              </a:extLst>
            </p:cNvPr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1021;p41">
              <a:extLst>
                <a:ext uri="{FF2B5EF4-FFF2-40B4-BE49-F238E27FC236}">
                  <a16:creationId xmlns:a16="http://schemas.microsoft.com/office/drawing/2014/main" id="{91F96C65-17ED-4D9B-A751-B4859E293027}"/>
                </a:ext>
              </a:extLst>
            </p:cNvPr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1022;p41">
              <a:extLst>
                <a:ext uri="{FF2B5EF4-FFF2-40B4-BE49-F238E27FC236}">
                  <a16:creationId xmlns:a16="http://schemas.microsoft.com/office/drawing/2014/main" id="{A1E94565-4705-47C2-B193-EE97F6C9E04C}"/>
                </a:ext>
              </a:extLst>
            </p:cNvPr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3E287976-A495-4EE5-98CF-B910B9383973}"/>
              </a:ext>
            </a:extLst>
          </p:cNvPr>
          <p:cNvSpPr/>
          <p:nvPr/>
        </p:nvSpPr>
        <p:spPr>
          <a:xfrm>
            <a:off x="1902831" y="718672"/>
            <a:ext cx="1187226" cy="3802380"/>
          </a:xfrm>
          <a:prstGeom prst="roundRect">
            <a:avLst/>
          </a:prstGeom>
          <a:solidFill>
            <a:srgbClr val="FFCC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2" name="Google Shape;1027;p41">
            <a:extLst>
              <a:ext uri="{FF2B5EF4-FFF2-40B4-BE49-F238E27FC236}">
                <a16:creationId xmlns:a16="http://schemas.microsoft.com/office/drawing/2014/main" id="{CD7A5A08-CF58-4A87-A32A-DF74AA2E375F}"/>
              </a:ext>
            </a:extLst>
          </p:cNvPr>
          <p:cNvGrpSpPr/>
          <p:nvPr/>
        </p:nvGrpSpPr>
        <p:grpSpPr>
          <a:xfrm>
            <a:off x="8071870" y="3808933"/>
            <a:ext cx="908126" cy="1234084"/>
            <a:chOff x="3459450" y="656725"/>
            <a:chExt cx="827450" cy="1124450"/>
          </a:xfrm>
        </p:grpSpPr>
        <p:sp>
          <p:nvSpPr>
            <p:cNvPr id="23" name="Google Shape;1028;p41">
              <a:extLst>
                <a:ext uri="{FF2B5EF4-FFF2-40B4-BE49-F238E27FC236}">
                  <a16:creationId xmlns:a16="http://schemas.microsoft.com/office/drawing/2014/main" id="{B84C7611-7191-454D-A69B-207248CAAC95}"/>
                </a:ext>
              </a:extLst>
            </p:cNvPr>
            <p:cNvSpPr/>
            <p:nvPr/>
          </p:nvSpPr>
          <p:spPr>
            <a:xfrm>
              <a:off x="3459450" y="656725"/>
              <a:ext cx="827450" cy="1079525"/>
            </a:xfrm>
            <a:custGeom>
              <a:avLst/>
              <a:gdLst/>
              <a:ahLst/>
              <a:cxnLst/>
              <a:rect l="l" t="t" r="r" b="b"/>
              <a:pathLst>
                <a:path w="33098" h="43181" extrusionOk="0">
                  <a:moveTo>
                    <a:pt x="15400" y="1"/>
                  </a:moveTo>
                  <a:cubicBezTo>
                    <a:pt x="0" y="1"/>
                    <a:pt x="0" y="9665"/>
                    <a:pt x="0" y="21591"/>
                  </a:cubicBezTo>
                  <a:cubicBezTo>
                    <a:pt x="0" y="33517"/>
                    <a:pt x="0" y="43181"/>
                    <a:pt x="15400" y="43181"/>
                  </a:cubicBezTo>
                  <a:cubicBezTo>
                    <a:pt x="30794" y="43181"/>
                    <a:pt x="30794" y="33517"/>
                    <a:pt x="30794" y="21591"/>
                  </a:cubicBezTo>
                  <a:cubicBezTo>
                    <a:pt x="30794" y="9665"/>
                    <a:pt x="33098" y="1"/>
                    <a:pt x="1540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1029;p41">
              <a:extLst>
                <a:ext uri="{FF2B5EF4-FFF2-40B4-BE49-F238E27FC236}">
                  <a16:creationId xmlns:a16="http://schemas.microsoft.com/office/drawing/2014/main" id="{A92E7A76-AC51-468D-9740-BE91BEFFE68A}"/>
                </a:ext>
              </a:extLst>
            </p:cNvPr>
            <p:cNvSpPr/>
            <p:nvPr/>
          </p:nvSpPr>
          <p:spPr>
            <a:xfrm>
              <a:off x="3557100" y="731025"/>
              <a:ext cx="716000" cy="1050150"/>
            </a:xfrm>
            <a:custGeom>
              <a:avLst/>
              <a:gdLst/>
              <a:ahLst/>
              <a:cxnLst/>
              <a:rect l="l" t="t" r="r" b="b"/>
              <a:pathLst>
                <a:path w="28640" h="42006" extrusionOk="0">
                  <a:moveTo>
                    <a:pt x="14013" y="1"/>
                  </a:moveTo>
                  <a:cubicBezTo>
                    <a:pt x="11514" y="1"/>
                    <a:pt x="9011" y="658"/>
                    <a:pt x="6678" y="1583"/>
                  </a:cubicBezTo>
                  <a:cubicBezTo>
                    <a:pt x="4659" y="2389"/>
                    <a:pt x="2601" y="3439"/>
                    <a:pt x="1042" y="4985"/>
                  </a:cubicBezTo>
                  <a:cubicBezTo>
                    <a:pt x="0" y="6016"/>
                    <a:pt x="4" y="7903"/>
                    <a:pt x="1660" y="7903"/>
                  </a:cubicBezTo>
                  <a:cubicBezTo>
                    <a:pt x="1787" y="7903"/>
                    <a:pt x="1923" y="7892"/>
                    <a:pt x="2069" y="7869"/>
                  </a:cubicBezTo>
                  <a:cubicBezTo>
                    <a:pt x="2708" y="7767"/>
                    <a:pt x="3281" y="7420"/>
                    <a:pt x="3830" y="7087"/>
                  </a:cubicBezTo>
                  <a:cubicBezTo>
                    <a:pt x="5517" y="6046"/>
                    <a:pt x="7354" y="4971"/>
                    <a:pt x="9306" y="4971"/>
                  </a:cubicBezTo>
                  <a:cubicBezTo>
                    <a:pt x="9481" y="4971"/>
                    <a:pt x="9658" y="4980"/>
                    <a:pt x="9835" y="4998"/>
                  </a:cubicBezTo>
                  <a:cubicBezTo>
                    <a:pt x="11763" y="5200"/>
                    <a:pt x="13494" y="6621"/>
                    <a:pt x="14150" y="8448"/>
                  </a:cubicBezTo>
                  <a:cubicBezTo>
                    <a:pt x="14813" y="10274"/>
                    <a:pt x="14425" y="12417"/>
                    <a:pt x="13243" y="13957"/>
                  </a:cubicBezTo>
                  <a:cubicBezTo>
                    <a:pt x="12317" y="15160"/>
                    <a:pt x="10338" y="16507"/>
                    <a:pt x="8508" y="16507"/>
                  </a:cubicBezTo>
                  <a:cubicBezTo>
                    <a:pt x="8405" y="16507"/>
                    <a:pt x="8301" y="16503"/>
                    <a:pt x="8199" y="16494"/>
                  </a:cubicBezTo>
                  <a:cubicBezTo>
                    <a:pt x="8144" y="16489"/>
                    <a:pt x="8089" y="16487"/>
                    <a:pt x="8035" y="16487"/>
                  </a:cubicBezTo>
                  <a:cubicBezTo>
                    <a:pt x="7511" y="16487"/>
                    <a:pt x="7070" y="16721"/>
                    <a:pt x="6827" y="17079"/>
                  </a:cubicBezTo>
                  <a:cubicBezTo>
                    <a:pt x="6499" y="17544"/>
                    <a:pt x="6493" y="18213"/>
                    <a:pt x="7030" y="18816"/>
                  </a:cubicBezTo>
                  <a:cubicBezTo>
                    <a:pt x="7596" y="19461"/>
                    <a:pt x="8480" y="19699"/>
                    <a:pt x="9274" y="20027"/>
                  </a:cubicBezTo>
                  <a:cubicBezTo>
                    <a:pt x="10970" y="20720"/>
                    <a:pt x="12444" y="21932"/>
                    <a:pt x="13447" y="23459"/>
                  </a:cubicBezTo>
                  <a:cubicBezTo>
                    <a:pt x="13948" y="24217"/>
                    <a:pt x="14342" y="25084"/>
                    <a:pt x="14348" y="25991"/>
                  </a:cubicBezTo>
                  <a:cubicBezTo>
                    <a:pt x="14353" y="26897"/>
                    <a:pt x="13906" y="27847"/>
                    <a:pt x="13088" y="28235"/>
                  </a:cubicBezTo>
                  <a:cubicBezTo>
                    <a:pt x="12790" y="28377"/>
                    <a:pt x="12479" y="28436"/>
                    <a:pt x="12162" y="28436"/>
                  </a:cubicBezTo>
                  <a:cubicBezTo>
                    <a:pt x="11317" y="28436"/>
                    <a:pt x="10435" y="28015"/>
                    <a:pt x="9662" y="27602"/>
                  </a:cubicBezTo>
                  <a:cubicBezTo>
                    <a:pt x="8072" y="26752"/>
                    <a:pt x="6394" y="25898"/>
                    <a:pt x="4603" y="25898"/>
                  </a:cubicBezTo>
                  <a:cubicBezTo>
                    <a:pt x="4545" y="25898"/>
                    <a:pt x="4486" y="25898"/>
                    <a:pt x="4427" y="25900"/>
                  </a:cubicBezTo>
                  <a:cubicBezTo>
                    <a:pt x="1102" y="26002"/>
                    <a:pt x="297" y="28820"/>
                    <a:pt x="642" y="31583"/>
                  </a:cubicBezTo>
                  <a:cubicBezTo>
                    <a:pt x="691" y="31947"/>
                    <a:pt x="1072" y="34812"/>
                    <a:pt x="2637" y="37021"/>
                  </a:cubicBezTo>
                  <a:cubicBezTo>
                    <a:pt x="5034" y="40417"/>
                    <a:pt x="9311" y="42005"/>
                    <a:pt x="13627" y="42005"/>
                  </a:cubicBezTo>
                  <a:cubicBezTo>
                    <a:pt x="21074" y="42005"/>
                    <a:pt x="28640" y="37277"/>
                    <a:pt x="26871" y="28952"/>
                  </a:cubicBezTo>
                  <a:cubicBezTo>
                    <a:pt x="26161" y="25644"/>
                    <a:pt x="23784" y="22737"/>
                    <a:pt x="20675" y="21395"/>
                  </a:cubicBezTo>
                  <a:cubicBezTo>
                    <a:pt x="19893" y="21060"/>
                    <a:pt x="19064" y="20809"/>
                    <a:pt x="18347" y="20349"/>
                  </a:cubicBezTo>
                  <a:cubicBezTo>
                    <a:pt x="17631" y="19891"/>
                    <a:pt x="17022" y="19150"/>
                    <a:pt x="16998" y="18296"/>
                  </a:cubicBezTo>
                  <a:cubicBezTo>
                    <a:pt x="16956" y="16768"/>
                    <a:pt x="18627" y="15880"/>
                    <a:pt x="19874" y="14996"/>
                  </a:cubicBezTo>
                  <a:cubicBezTo>
                    <a:pt x="22538" y="13122"/>
                    <a:pt x="24453" y="9230"/>
                    <a:pt x="23654" y="5941"/>
                  </a:cubicBezTo>
                  <a:cubicBezTo>
                    <a:pt x="22860" y="2664"/>
                    <a:pt x="19069" y="610"/>
                    <a:pt x="15984" y="145"/>
                  </a:cubicBezTo>
                  <a:cubicBezTo>
                    <a:pt x="15329" y="46"/>
                    <a:pt x="14671" y="1"/>
                    <a:pt x="1401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1030;p41">
              <a:extLst>
                <a:ext uri="{FF2B5EF4-FFF2-40B4-BE49-F238E27FC236}">
                  <a16:creationId xmlns:a16="http://schemas.microsoft.com/office/drawing/2014/main" id="{A339CEF2-D808-41D3-AFD5-D439225C679D}"/>
                </a:ext>
              </a:extLst>
            </p:cNvPr>
            <p:cNvSpPr/>
            <p:nvPr/>
          </p:nvSpPr>
          <p:spPr>
            <a:xfrm>
              <a:off x="3491525" y="662775"/>
              <a:ext cx="720650" cy="1074075"/>
            </a:xfrm>
            <a:custGeom>
              <a:avLst/>
              <a:gdLst/>
              <a:ahLst/>
              <a:cxnLst/>
              <a:rect l="l" t="t" r="r" b="b"/>
              <a:pathLst>
                <a:path w="28826" h="42963" extrusionOk="0">
                  <a:moveTo>
                    <a:pt x="14349" y="942"/>
                  </a:moveTo>
                  <a:cubicBezTo>
                    <a:pt x="15008" y="942"/>
                    <a:pt x="15651" y="989"/>
                    <a:pt x="16279" y="1084"/>
                  </a:cubicBezTo>
                  <a:cubicBezTo>
                    <a:pt x="19359" y="1549"/>
                    <a:pt x="22850" y="3568"/>
                    <a:pt x="23566" y="6522"/>
                  </a:cubicBezTo>
                  <a:cubicBezTo>
                    <a:pt x="24348" y="9751"/>
                    <a:pt x="22354" y="13409"/>
                    <a:pt x="19973" y="15087"/>
                  </a:cubicBezTo>
                  <a:cubicBezTo>
                    <a:pt x="19811" y="15200"/>
                    <a:pt x="19645" y="15315"/>
                    <a:pt x="19472" y="15428"/>
                  </a:cubicBezTo>
                  <a:cubicBezTo>
                    <a:pt x="18241" y="16257"/>
                    <a:pt x="16852" y="17194"/>
                    <a:pt x="16893" y="18782"/>
                  </a:cubicBezTo>
                  <a:cubicBezTo>
                    <a:pt x="16923" y="19696"/>
                    <a:pt x="17508" y="20602"/>
                    <a:pt x="18463" y="21217"/>
                  </a:cubicBezTo>
                  <a:cubicBezTo>
                    <a:pt x="19006" y="21569"/>
                    <a:pt x="19597" y="21797"/>
                    <a:pt x="20170" y="22023"/>
                  </a:cubicBezTo>
                  <a:cubicBezTo>
                    <a:pt x="20397" y="22112"/>
                    <a:pt x="20629" y="22202"/>
                    <a:pt x="20856" y="22304"/>
                  </a:cubicBezTo>
                  <a:cubicBezTo>
                    <a:pt x="23828" y="23588"/>
                    <a:pt x="26097" y="26357"/>
                    <a:pt x="26772" y="29526"/>
                  </a:cubicBezTo>
                  <a:cubicBezTo>
                    <a:pt x="28258" y="36492"/>
                    <a:pt x="22957" y="39638"/>
                    <a:pt x="20605" y="40664"/>
                  </a:cubicBezTo>
                  <a:cubicBezTo>
                    <a:pt x="18644" y="41522"/>
                    <a:pt x="16330" y="41987"/>
                    <a:pt x="14003" y="41987"/>
                  </a:cubicBezTo>
                  <a:cubicBezTo>
                    <a:pt x="9885" y="41987"/>
                    <a:pt x="5723" y="40532"/>
                    <a:pt x="3386" y="37226"/>
                  </a:cubicBezTo>
                  <a:cubicBezTo>
                    <a:pt x="1935" y="35173"/>
                    <a:pt x="1541" y="32511"/>
                    <a:pt x="1475" y="31997"/>
                  </a:cubicBezTo>
                  <a:cubicBezTo>
                    <a:pt x="1254" y="30236"/>
                    <a:pt x="1552" y="28786"/>
                    <a:pt x="2311" y="27897"/>
                  </a:cubicBezTo>
                  <a:cubicBezTo>
                    <a:pt x="2877" y="27234"/>
                    <a:pt x="3720" y="26875"/>
                    <a:pt x="4805" y="26847"/>
                  </a:cubicBezTo>
                  <a:cubicBezTo>
                    <a:pt x="4860" y="26840"/>
                    <a:pt x="4913" y="26840"/>
                    <a:pt x="4973" y="26840"/>
                  </a:cubicBezTo>
                  <a:cubicBezTo>
                    <a:pt x="6585" y="26840"/>
                    <a:pt x="8119" y="27586"/>
                    <a:pt x="9808" y="28487"/>
                  </a:cubicBezTo>
                  <a:cubicBezTo>
                    <a:pt x="10437" y="28826"/>
                    <a:pt x="11471" y="29376"/>
                    <a:pt x="12531" y="29376"/>
                  </a:cubicBezTo>
                  <a:cubicBezTo>
                    <a:pt x="12909" y="29376"/>
                    <a:pt x="13290" y="29306"/>
                    <a:pt x="13657" y="29132"/>
                  </a:cubicBezTo>
                  <a:cubicBezTo>
                    <a:pt x="14577" y="28690"/>
                    <a:pt x="15197" y="27616"/>
                    <a:pt x="15186" y="26459"/>
                  </a:cubicBezTo>
                  <a:cubicBezTo>
                    <a:pt x="15180" y="25575"/>
                    <a:pt x="14858" y="24662"/>
                    <a:pt x="14207" y="23677"/>
                  </a:cubicBezTo>
                  <a:cubicBezTo>
                    <a:pt x="13150" y="22076"/>
                    <a:pt x="11593" y="20794"/>
                    <a:pt x="9819" y="20065"/>
                  </a:cubicBezTo>
                  <a:cubicBezTo>
                    <a:pt x="9670" y="20006"/>
                    <a:pt x="9516" y="19946"/>
                    <a:pt x="9360" y="19886"/>
                  </a:cubicBezTo>
                  <a:cubicBezTo>
                    <a:pt x="8733" y="19648"/>
                    <a:pt x="8136" y="19415"/>
                    <a:pt x="7748" y="18979"/>
                  </a:cubicBezTo>
                  <a:cubicBezTo>
                    <a:pt x="7403" y="18591"/>
                    <a:pt x="7342" y="18161"/>
                    <a:pt x="7576" y="17822"/>
                  </a:cubicBezTo>
                  <a:cubicBezTo>
                    <a:pt x="7752" y="17569"/>
                    <a:pt x="8060" y="17428"/>
                    <a:pt x="8406" y="17428"/>
                  </a:cubicBezTo>
                  <a:cubicBezTo>
                    <a:pt x="8445" y="17428"/>
                    <a:pt x="8484" y="17430"/>
                    <a:pt x="8524" y="17434"/>
                  </a:cubicBezTo>
                  <a:cubicBezTo>
                    <a:pt x="8641" y="17444"/>
                    <a:pt x="8758" y="17449"/>
                    <a:pt x="8876" y="17449"/>
                  </a:cubicBezTo>
                  <a:cubicBezTo>
                    <a:pt x="10833" y="17449"/>
                    <a:pt x="12932" y="16085"/>
                    <a:pt x="13979" y="14717"/>
                  </a:cubicBezTo>
                  <a:cubicBezTo>
                    <a:pt x="15276" y="13034"/>
                    <a:pt x="15657" y="10695"/>
                    <a:pt x="14959" y="8761"/>
                  </a:cubicBezTo>
                  <a:cubicBezTo>
                    <a:pt x="14224" y="6731"/>
                    <a:pt x="12332" y="5221"/>
                    <a:pt x="10249" y="5006"/>
                  </a:cubicBezTo>
                  <a:cubicBezTo>
                    <a:pt x="10057" y="4986"/>
                    <a:pt x="9865" y="4976"/>
                    <a:pt x="9675" y="4976"/>
                  </a:cubicBezTo>
                  <a:cubicBezTo>
                    <a:pt x="7497" y="4976"/>
                    <a:pt x="5467" y="6228"/>
                    <a:pt x="3952" y="7161"/>
                  </a:cubicBezTo>
                  <a:cubicBezTo>
                    <a:pt x="3445" y="7472"/>
                    <a:pt x="2920" y="7794"/>
                    <a:pt x="2364" y="7877"/>
                  </a:cubicBezTo>
                  <a:cubicBezTo>
                    <a:pt x="2257" y="7895"/>
                    <a:pt x="2141" y="7907"/>
                    <a:pt x="2025" y="7907"/>
                  </a:cubicBezTo>
                  <a:cubicBezTo>
                    <a:pt x="1716" y="7907"/>
                    <a:pt x="1406" y="7821"/>
                    <a:pt x="1254" y="7530"/>
                  </a:cubicBezTo>
                  <a:cubicBezTo>
                    <a:pt x="1022" y="7070"/>
                    <a:pt x="1237" y="6290"/>
                    <a:pt x="1738" y="5794"/>
                  </a:cubicBezTo>
                  <a:cubicBezTo>
                    <a:pt x="3015" y="4522"/>
                    <a:pt x="4758" y="3478"/>
                    <a:pt x="7218" y="2499"/>
                  </a:cubicBezTo>
                  <a:cubicBezTo>
                    <a:pt x="9831" y="1456"/>
                    <a:pt x="12181" y="942"/>
                    <a:pt x="14349" y="942"/>
                  </a:cubicBezTo>
                  <a:close/>
                  <a:moveTo>
                    <a:pt x="14354" y="1"/>
                  </a:moveTo>
                  <a:cubicBezTo>
                    <a:pt x="12064" y="1"/>
                    <a:pt x="9595" y="536"/>
                    <a:pt x="6871" y="1621"/>
                  </a:cubicBezTo>
                  <a:cubicBezTo>
                    <a:pt x="4287" y="2654"/>
                    <a:pt x="2447" y="3764"/>
                    <a:pt x="1075" y="5125"/>
                  </a:cubicBezTo>
                  <a:cubicBezTo>
                    <a:pt x="281" y="5913"/>
                    <a:pt x="1" y="7131"/>
                    <a:pt x="419" y="7960"/>
                  </a:cubicBezTo>
                  <a:cubicBezTo>
                    <a:pt x="564" y="8247"/>
                    <a:pt x="998" y="8848"/>
                    <a:pt x="2029" y="8848"/>
                  </a:cubicBezTo>
                  <a:cubicBezTo>
                    <a:pt x="2178" y="8848"/>
                    <a:pt x="2339" y="8836"/>
                    <a:pt x="2513" y="8808"/>
                  </a:cubicBezTo>
                  <a:cubicBezTo>
                    <a:pt x="3254" y="8689"/>
                    <a:pt x="3887" y="8301"/>
                    <a:pt x="4442" y="7960"/>
                  </a:cubicBezTo>
                  <a:cubicBezTo>
                    <a:pt x="6263" y="6839"/>
                    <a:pt x="7928" y="5913"/>
                    <a:pt x="9673" y="5913"/>
                  </a:cubicBezTo>
                  <a:cubicBezTo>
                    <a:pt x="9833" y="5913"/>
                    <a:pt x="9993" y="5921"/>
                    <a:pt x="10155" y="5937"/>
                  </a:cubicBezTo>
                  <a:cubicBezTo>
                    <a:pt x="11885" y="6122"/>
                    <a:pt x="13461" y="7381"/>
                    <a:pt x="14075" y="9083"/>
                  </a:cubicBezTo>
                  <a:cubicBezTo>
                    <a:pt x="14667" y="10718"/>
                    <a:pt x="14338" y="12706"/>
                    <a:pt x="13235" y="14144"/>
                  </a:cubicBezTo>
                  <a:cubicBezTo>
                    <a:pt x="12336" y="15319"/>
                    <a:pt x="10462" y="16509"/>
                    <a:pt x="8878" y="16509"/>
                  </a:cubicBezTo>
                  <a:cubicBezTo>
                    <a:pt x="8787" y="16509"/>
                    <a:pt x="8696" y="16505"/>
                    <a:pt x="8607" y="16497"/>
                  </a:cubicBezTo>
                  <a:cubicBezTo>
                    <a:pt x="8539" y="16490"/>
                    <a:pt x="8470" y="16487"/>
                    <a:pt x="8403" y="16487"/>
                  </a:cubicBezTo>
                  <a:cubicBezTo>
                    <a:pt x="7745" y="16487"/>
                    <a:pt x="7157" y="16775"/>
                    <a:pt x="6805" y="17285"/>
                  </a:cubicBezTo>
                  <a:cubicBezTo>
                    <a:pt x="6323" y="17976"/>
                    <a:pt x="6411" y="18889"/>
                    <a:pt x="7045" y="19600"/>
                  </a:cubicBezTo>
                  <a:cubicBezTo>
                    <a:pt x="7582" y="20214"/>
                    <a:pt x="8315" y="20495"/>
                    <a:pt x="9026" y="20764"/>
                  </a:cubicBezTo>
                  <a:cubicBezTo>
                    <a:pt x="9175" y="20823"/>
                    <a:pt x="9318" y="20877"/>
                    <a:pt x="9461" y="20938"/>
                  </a:cubicBezTo>
                  <a:cubicBezTo>
                    <a:pt x="11061" y="21594"/>
                    <a:pt x="12470" y="22751"/>
                    <a:pt x="13425" y="24197"/>
                  </a:cubicBezTo>
                  <a:cubicBezTo>
                    <a:pt x="13974" y="25026"/>
                    <a:pt x="14243" y="25765"/>
                    <a:pt x="14249" y="26464"/>
                  </a:cubicBezTo>
                  <a:cubicBezTo>
                    <a:pt x="14249" y="27133"/>
                    <a:pt x="13944" y="27957"/>
                    <a:pt x="13252" y="28285"/>
                  </a:cubicBezTo>
                  <a:cubicBezTo>
                    <a:pt x="13023" y="28394"/>
                    <a:pt x="12779" y="28440"/>
                    <a:pt x="12526" y="28440"/>
                  </a:cubicBezTo>
                  <a:cubicBezTo>
                    <a:pt x="11791" y="28440"/>
                    <a:pt x="10982" y="28049"/>
                    <a:pt x="10249" y="27658"/>
                  </a:cubicBezTo>
                  <a:cubicBezTo>
                    <a:pt x="8850" y="26909"/>
                    <a:pt x="6953" y="25900"/>
                    <a:pt x="4943" y="25900"/>
                  </a:cubicBezTo>
                  <a:cubicBezTo>
                    <a:pt x="4887" y="25900"/>
                    <a:pt x="4831" y="25901"/>
                    <a:pt x="4775" y="25903"/>
                  </a:cubicBezTo>
                  <a:cubicBezTo>
                    <a:pt x="3414" y="25944"/>
                    <a:pt x="2340" y="26410"/>
                    <a:pt x="1595" y="27288"/>
                  </a:cubicBezTo>
                  <a:cubicBezTo>
                    <a:pt x="664" y="28374"/>
                    <a:pt x="287" y="30087"/>
                    <a:pt x="544" y="32111"/>
                  </a:cubicBezTo>
                  <a:cubicBezTo>
                    <a:pt x="609" y="32666"/>
                    <a:pt x="1039" y="35531"/>
                    <a:pt x="2615" y="37770"/>
                  </a:cubicBezTo>
                  <a:cubicBezTo>
                    <a:pt x="5164" y="41374"/>
                    <a:pt x="9551" y="42963"/>
                    <a:pt x="13926" y="42963"/>
                  </a:cubicBezTo>
                  <a:cubicBezTo>
                    <a:pt x="16392" y="42963"/>
                    <a:pt x="18857" y="42454"/>
                    <a:pt x="20982" y="41523"/>
                  </a:cubicBezTo>
                  <a:cubicBezTo>
                    <a:pt x="26312" y="39195"/>
                    <a:pt x="28825" y="34636"/>
                    <a:pt x="27690" y="29329"/>
                  </a:cubicBezTo>
                  <a:cubicBezTo>
                    <a:pt x="26957" y="25867"/>
                    <a:pt x="24480" y="22841"/>
                    <a:pt x="21227" y="21439"/>
                  </a:cubicBezTo>
                  <a:cubicBezTo>
                    <a:pt x="20993" y="21337"/>
                    <a:pt x="20748" y="21241"/>
                    <a:pt x="20511" y="21145"/>
                  </a:cubicBezTo>
                  <a:cubicBezTo>
                    <a:pt x="19955" y="20930"/>
                    <a:pt x="19436" y="20728"/>
                    <a:pt x="18971" y="20429"/>
                  </a:cubicBezTo>
                  <a:cubicBezTo>
                    <a:pt x="18277" y="19982"/>
                    <a:pt x="17855" y="19355"/>
                    <a:pt x="17836" y="18759"/>
                  </a:cubicBezTo>
                  <a:cubicBezTo>
                    <a:pt x="17806" y="17690"/>
                    <a:pt x="18922" y="16932"/>
                    <a:pt x="19996" y="16210"/>
                  </a:cubicBezTo>
                  <a:cubicBezTo>
                    <a:pt x="20175" y="16090"/>
                    <a:pt x="20349" y="15971"/>
                    <a:pt x="20511" y="15858"/>
                  </a:cubicBezTo>
                  <a:cubicBezTo>
                    <a:pt x="23155" y="13995"/>
                    <a:pt x="25357" y="9918"/>
                    <a:pt x="24480" y="6301"/>
                  </a:cubicBezTo>
                  <a:cubicBezTo>
                    <a:pt x="23626" y="2786"/>
                    <a:pt x="19704" y="648"/>
                    <a:pt x="16422" y="153"/>
                  </a:cubicBezTo>
                  <a:cubicBezTo>
                    <a:pt x="15748" y="51"/>
                    <a:pt x="15060" y="1"/>
                    <a:pt x="14354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6" name="Text Box 36">
            <a:extLst>
              <a:ext uri="{FF2B5EF4-FFF2-40B4-BE49-F238E27FC236}">
                <a16:creationId xmlns:a16="http://schemas.microsoft.com/office/drawing/2014/main" id="{684A4CDB-ED5D-46B4-BEFB-8C1046D03F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5558" y="896161"/>
            <a:ext cx="154415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Arial"/>
                <a:sym typeface="Arial"/>
              </a:rPr>
              <a:t> 2,7        </a:t>
            </a:r>
          </a:p>
        </p:txBody>
      </p:sp>
      <p:sp>
        <p:nvSpPr>
          <p:cNvPr id="28" name="Text Box 36">
            <a:extLst>
              <a:ext uri="{FF2B5EF4-FFF2-40B4-BE49-F238E27FC236}">
                <a16:creationId xmlns:a16="http://schemas.microsoft.com/office/drawing/2014/main" id="{3737EABF-4778-4521-B457-C1E5B76FB4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3798" y="2290762"/>
            <a:ext cx="1466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Arial"/>
                <a:sym typeface="Arial"/>
              </a:rPr>
              <a:t>8,56      </a:t>
            </a:r>
          </a:p>
        </p:txBody>
      </p:sp>
      <p:sp>
        <p:nvSpPr>
          <p:cNvPr id="29" name="Text Box 36">
            <a:extLst>
              <a:ext uri="{FF2B5EF4-FFF2-40B4-BE49-F238E27FC236}">
                <a16:creationId xmlns:a16="http://schemas.microsoft.com/office/drawing/2014/main" id="{6DE49441-F181-4BD6-B925-791E60E456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6978" y="3815573"/>
            <a:ext cx="1808951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Arial"/>
                <a:sym typeface="Arial"/>
              </a:rPr>
              <a:t>0,195      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5B95FAD8-29CA-40C8-9DF0-F64D26404113}"/>
              </a:ext>
            </a:extLst>
          </p:cNvPr>
          <p:cNvSpPr/>
          <p:nvPr/>
        </p:nvSpPr>
        <p:spPr>
          <a:xfrm>
            <a:off x="4685720" y="2262357"/>
            <a:ext cx="3601632" cy="632679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Plain">
              <a:avLst/>
            </a:prstTxWarp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Arial"/>
                <a:cs typeface="Arial"/>
                <a:sym typeface="Arial"/>
              </a:rPr>
              <a:t>Số thập phân</a:t>
            </a:r>
          </a:p>
        </p:txBody>
      </p:sp>
      <p:sp>
        <p:nvSpPr>
          <p:cNvPr id="38" name="AutoShape 2" descr="Biểu tượng mũi tên">
            <a:extLst>
              <a:ext uri="{FF2B5EF4-FFF2-40B4-BE49-F238E27FC236}">
                <a16:creationId xmlns:a16="http://schemas.microsoft.com/office/drawing/2014/main" id="{8EE293BC-2D72-4D9E-ACF6-91D9202B6F8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492758" y="244206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1028" name="Picture 4" descr="Tổng hợp những hình mũi tên đẹp">
            <a:extLst>
              <a:ext uri="{FF2B5EF4-FFF2-40B4-BE49-F238E27FC236}">
                <a16:creationId xmlns:a16="http://schemas.microsoft.com/office/drawing/2014/main" id="{B8D5F004-78AB-48A0-8071-331ABCA53A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622736">
            <a:off x="3198279" y="2985417"/>
            <a:ext cx="1681378" cy="9590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60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29" grpId="0"/>
      <p:bldP spid="3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Rectangle 58">
            <a:extLst>
              <a:ext uri="{FF2B5EF4-FFF2-40B4-BE49-F238E27FC236}">
                <a16:creationId xmlns:a16="http://schemas.microsoft.com/office/drawing/2014/main" id="{E49C0EB0-BB3E-48AA-9EF5-512A36F89006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1066" name="Google Shape;1066;p42"/>
          <p:cNvGrpSpPr/>
          <p:nvPr/>
        </p:nvGrpSpPr>
        <p:grpSpPr>
          <a:xfrm>
            <a:off x="8111000" y="1261900"/>
            <a:ext cx="827325" cy="1079650"/>
            <a:chOff x="6015500" y="3528850"/>
            <a:chExt cx="827325" cy="1079650"/>
          </a:xfrm>
        </p:grpSpPr>
        <p:sp>
          <p:nvSpPr>
            <p:cNvPr id="1067" name="Google Shape;1067;p42"/>
            <p:cNvSpPr/>
            <p:nvPr/>
          </p:nvSpPr>
          <p:spPr>
            <a:xfrm>
              <a:off x="6015500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395" y="0"/>
                  </a:moveTo>
                  <a:cubicBezTo>
                    <a:pt x="1" y="0"/>
                    <a:pt x="1" y="9670"/>
                    <a:pt x="1" y="21596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6"/>
                  </a:cubicBezTo>
                  <a:cubicBezTo>
                    <a:pt x="30795" y="9670"/>
                    <a:pt x="30795" y="0"/>
                    <a:pt x="1539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8" name="Google Shape;1068;p42"/>
            <p:cNvSpPr/>
            <p:nvPr/>
          </p:nvSpPr>
          <p:spPr>
            <a:xfrm>
              <a:off x="6353675" y="3746425"/>
              <a:ext cx="208775" cy="181450"/>
            </a:xfrm>
            <a:custGeom>
              <a:avLst/>
              <a:gdLst/>
              <a:ahLst/>
              <a:cxnLst/>
              <a:rect l="l" t="t" r="r" b="b"/>
              <a:pathLst>
                <a:path w="8351" h="7258" extrusionOk="0">
                  <a:moveTo>
                    <a:pt x="3270" y="0"/>
                  </a:moveTo>
                  <a:cubicBezTo>
                    <a:pt x="1158" y="0"/>
                    <a:pt x="0" y="287"/>
                    <a:pt x="0" y="3779"/>
                  </a:cubicBezTo>
                  <a:cubicBezTo>
                    <a:pt x="0" y="6851"/>
                    <a:pt x="1184" y="7257"/>
                    <a:pt x="2793" y="7257"/>
                  </a:cubicBezTo>
                  <a:cubicBezTo>
                    <a:pt x="3373" y="7257"/>
                    <a:pt x="4007" y="7204"/>
                    <a:pt x="4662" y="7204"/>
                  </a:cubicBezTo>
                  <a:cubicBezTo>
                    <a:pt x="7133" y="7204"/>
                    <a:pt x="8350" y="6995"/>
                    <a:pt x="8350" y="3779"/>
                  </a:cubicBezTo>
                  <a:cubicBezTo>
                    <a:pt x="8350" y="1176"/>
                    <a:pt x="7587" y="12"/>
                    <a:pt x="4626" y="12"/>
                  </a:cubicBezTo>
                  <a:cubicBezTo>
                    <a:pt x="4138" y="12"/>
                    <a:pt x="3685" y="0"/>
                    <a:pt x="3270" y="0"/>
                  </a:cubicBezTo>
                  <a:close/>
                </a:path>
              </a:pathLst>
            </a:custGeom>
            <a:solidFill>
              <a:srgbClr val="7FB5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9" name="Google Shape;1069;p42"/>
            <p:cNvSpPr/>
            <p:nvPr/>
          </p:nvSpPr>
          <p:spPr>
            <a:xfrm>
              <a:off x="6125625" y="3976975"/>
              <a:ext cx="664850" cy="293450"/>
            </a:xfrm>
            <a:custGeom>
              <a:avLst/>
              <a:gdLst/>
              <a:ahLst/>
              <a:cxnLst/>
              <a:rect l="l" t="t" r="r" b="b"/>
              <a:pathLst>
                <a:path w="26594" h="11738" extrusionOk="0">
                  <a:moveTo>
                    <a:pt x="11636" y="0"/>
                  </a:moveTo>
                  <a:cubicBezTo>
                    <a:pt x="4959" y="0"/>
                    <a:pt x="1" y="463"/>
                    <a:pt x="1" y="6112"/>
                  </a:cubicBezTo>
                  <a:cubicBezTo>
                    <a:pt x="1" y="11079"/>
                    <a:pt x="4671" y="11737"/>
                    <a:pt x="10004" y="11737"/>
                  </a:cubicBezTo>
                  <a:cubicBezTo>
                    <a:pt x="11927" y="11737"/>
                    <a:pt x="13935" y="11652"/>
                    <a:pt x="15842" y="11652"/>
                  </a:cubicBezTo>
                  <a:cubicBezTo>
                    <a:pt x="23048" y="11652"/>
                    <a:pt x="26593" y="11324"/>
                    <a:pt x="26593" y="6112"/>
                  </a:cubicBezTo>
                  <a:cubicBezTo>
                    <a:pt x="26593" y="1905"/>
                    <a:pt x="24373" y="18"/>
                    <a:pt x="15735" y="18"/>
                  </a:cubicBezTo>
                  <a:cubicBezTo>
                    <a:pt x="14319" y="18"/>
                    <a:pt x="12944" y="0"/>
                    <a:pt x="1163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0" name="Google Shape;1070;p42"/>
            <p:cNvSpPr/>
            <p:nvPr/>
          </p:nvSpPr>
          <p:spPr>
            <a:xfrm>
              <a:off x="6057600" y="3908875"/>
              <a:ext cx="688100" cy="316850"/>
            </a:xfrm>
            <a:custGeom>
              <a:avLst/>
              <a:gdLst/>
              <a:ahLst/>
              <a:cxnLst/>
              <a:rect l="l" t="t" r="r" b="b"/>
              <a:pathLst>
                <a:path w="27524" h="12674" extrusionOk="0">
                  <a:moveTo>
                    <a:pt x="12105" y="940"/>
                  </a:moveTo>
                  <a:cubicBezTo>
                    <a:pt x="12744" y="940"/>
                    <a:pt x="13394" y="946"/>
                    <a:pt x="14058" y="951"/>
                  </a:cubicBezTo>
                  <a:cubicBezTo>
                    <a:pt x="14761" y="951"/>
                    <a:pt x="15472" y="957"/>
                    <a:pt x="16199" y="957"/>
                  </a:cubicBezTo>
                  <a:cubicBezTo>
                    <a:pt x="24927" y="957"/>
                    <a:pt x="26585" y="2933"/>
                    <a:pt x="26585" y="6580"/>
                  </a:cubicBezTo>
                  <a:cubicBezTo>
                    <a:pt x="26585" y="11213"/>
                    <a:pt x="23769" y="11648"/>
                    <a:pt x="16307" y="11648"/>
                  </a:cubicBezTo>
                  <a:cubicBezTo>
                    <a:pt x="15353" y="11648"/>
                    <a:pt x="14356" y="11671"/>
                    <a:pt x="13389" y="11695"/>
                  </a:cubicBezTo>
                  <a:cubicBezTo>
                    <a:pt x="12426" y="11716"/>
                    <a:pt x="11456" y="11737"/>
                    <a:pt x="10506" y="11737"/>
                  </a:cubicBezTo>
                  <a:cubicBezTo>
                    <a:pt x="7010" y="11737"/>
                    <a:pt x="3780" y="11455"/>
                    <a:pt x="2137" y="9845"/>
                  </a:cubicBezTo>
                  <a:cubicBezTo>
                    <a:pt x="1331" y="9057"/>
                    <a:pt x="937" y="7989"/>
                    <a:pt x="937" y="6580"/>
                  </a:cubicBezTo>
                  <a:cubicBezTo>
                    <a:pt x="937" y="4981"/>
                    <a:pt x="1355" y="3786"/>
                    <a:pt x="2209" y="2933"/>
                  </a:cubicBezTo>
                  <a:cubicBezTo>
                    <a:pt x="4011" y="1142"/>
                    <a:pt x="7700" y="940"/>
                    <a:pt x="12105" y="940"/>
                  </a:cubicBezTo>
                  <a:close/>
                  <a:moveTo>
                    <a:pt x="12117" y="0"/>
                  </a:moveTo>
                  <a:cubicBezTo>
                    <a:pt x="7495" y="0"/>
                    <a:pt x="3603" y="224"/>
                    <a:pt x="1546" y="2271"/>
                  </a:cubicBezTo>
                  <a:cubicBezTo>
                    <a:pt x="507" y="3304"/>
                    <a:pt x="0" y="4718"/>
                    <a:pt x="0" y="6580"/>
                  </a:cubicBezTo>
                  <a:cubicBezTo>
                    <a:pt x="0" y="8233"/>
                    <a:pt x="496" y="9558"/>
                    <a:pt x="1480" y="10519"/>
                  </a:cubicBezTo>
                  <a:cubicBezTo>
                    <a:pt x="3361" y="12364"/>
                    <a:pt x="6810" y="12674"/>
                    <a:pt x="10499" y="12674"/>
                  </a:cubicBezTo>
                  <a:cubicBezTo>
                    <a:pt x="11461" y="12674"/>
                    <a:pt x="12439" y="12657"/>
                    <a:pt x="13413" y="12632"/>
                  </a:cubicBezTo>
                  <a:cubicBezTo>
                    <a:pt x="14367" y="12615"/>
                    <a:pt x="15364" y="12591"/>
                    <a:pt x="16307" y="12591"/>
                  </a:cubicBezTo>
                  <a:cubicBezTo>
                    <a:pt x="23470" y="12591"/>
                    <a:pt x="27524" y="12310"/>
                    <a:pt x="27524" y="6580"/>
                  </a:cubicBezTo>
                  <a:cubicBezTo>
                    <a:pt x="27524" y="1734"/>
                    <a:pt x="24563" y="20"/>
                    <a:pt x="16199" y="20"/>
                  </a:cubicBezTo>
                  <a:cubicBezTo>
                    <a:pt x="15477" y="20"/>
                    <a:pt x="14761" y="14"/>
                    <a:pt x="14063" y="9"/>
                  </a:cubicBezTo>
                  <a:cubicBezTo>
                    <a:pt x="13403" y="4"/>
                    <a:pt x="12753" y="0"/>
                    <a:pt x="12117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1" name="Google Shape;1071;p42"/>
            <p:cNvSpPr/>
            <p:nvPr/>
          </p:nvSpPr>
          <p:spPr>
            <a:xfrm>
              <a:off x="6285625" y="3678250"/>
              <a:ext cx="232050" cy="204900"/>
            </a:xfrm>
            <a:custGeom>
              <a:avLst/>
              <a:gdLst/>
              <a:ahLst/>
              <a:cxnLst/>
              <a:rect l="l" t="t" r="r" b="b"/>
              <a:pathLst>
                <a:path w="9282" h="8196" extrusionOk="0">
                  <a:moveTo>
                    <a:pt x="3731" y="942"/>
                  </a:moveTo>
                  <a:cubicBezTo>
                    <a:pt x="3927" y="942"/>
                    <a:pt x="4136" y="942"/>
                    <a:pt x="4351" y="948"/>
                  </a:cubicBezTo>
                  <a:cubicBezTo>
                    <a:pt x="4590" y="948"/>
                    <a:pt x="4835" y="955"/>
                    <a:pt x="5091" y="955"/>
                  </a:cubicBezTo>
                  <a:cubicBezTo>
                    <a:pt x="7873" y="955"/>
                    <a:pt x="8345" y="1969"/>
                    <a:pt x="8345" y="4250"/>
                  </a:cubicBezTo>
                  <a:cubicBezTo>
                    <a:pt x="8345" y="7061"/>
                    <a:pt x="7515" y="7204"/>
                    <a:pt x="5127" y="7204"/>
                  </a:cubicBezTo>
                  <a:cubicBezTo>
                    <a:pt x="4781" y="7204"/>
                    <a:pt x="4447" y="7215"/>
                    <a:pt x="4119" y="7228"/>
                  </a:cubicBezTo>
                  <a:cubicBezTo>
                    <a:pt x="3813" y="7242"/>
                    <a:pt x="3520" y="7255"/>
                    <a:pt x="3244" y="7255"/>
                  </a:cubicBezTo>
                  <a:cubicBezTo>
                    <a:pt x="2553" y="7255"/>
                    <a:pt x="1975" y="7173"/>
                    <a:pt x="1599" y="6810"/>
                  </a:cubicBezTo>
                  <a:cubicBezTo>
                    <a:pt x="1152" y="6386"/>
                    <a:pt x="937" y="5545"/>
                    <a:pt x="937" y="4250"/>
                  </a:cubicBezTo>
                  <a:cubicBezTo>
                    <a:pt x="937" y="2769"/>
                    <a:pt x="1146" y="1873"/>
                    <a:pt x="1593" y="1426"/>
                  </a:cubicBezTo>
                  <a:cubicBezTo>
                    <a:pt x="2023" y="1002"/>
                    <a:pt x="2745" y="942"/>
                    <a:pt x="3731" y="942"/>
                  </a:cubicBezTo>
                  <a:close/>
                  <a:moveTo>
                    <a:pt x="3756" y="0"/>
                  </a:moveTo>
                  <a:cubicBezTo>
                    <a:pt x="2572" y="0"/>
                    <a:pt x="1618" y="86"/>
                    <a:pt x="937" y="757"/>
                  </a:cubicBezTo>
                  <a:cubicBezTo>
                    <a:pt x="287" y="1402"/>
                    <a:pt x="0" y="2476"/>
                    <a:pt x="0" y="4250"/>
                  </a:cubicBezTo>
                  <a:cubicBezTo>
                    <a:pt x="0" y="5837"/>
                    <a:pt x="298" y="6870"/>
                    <a:pt x="949" y="7490"/>
                  </a:cubicBezTo>
                  <a:cubicBezTo>
                    <a:pt x="1557" y="8075"/>
                    <a:pt x="2370" y="8195"/>
                    <a:pt x="3259" y="8195"/>
                  </a:cubicBezTo>
                  <a:cubicBezTo>
                    <a:pt x="3551" y="8195"/>
                    <a:pt x="3849" y="8182"/>
                    <a:pt x="4155" y="8171"/>
                  </a:cubicBezTo>
                  <a:cubicBezTo>
                    <a:pt x="4471" y="8159"/>
                    <a:pt x="4799" y="8141"/>
                    <a:pt x="5127" y="8141"/>
                  </a:cubicBezTo>
                  <a:cubicBezTo>
                    <a:pt x="7712" y="8141"/>
                    <a:pt x="9282" y="7879"/>
                    <a:pt x="9282" y="4250"/>
                  </a:cubicBezTo>
                  <a:cubicBezTo>
                    <a:pt x="9282" y="1707"/>
                    <a:pt x="8571" y="11"/>
                    <a:pt x="5091" y="11"/>
                  </a:cubicBezTo>
                  <a:cubicBezTo>
                    <a:pt x="4841" y="11"/>
                    <a:pt x="4596" y="11"/>
                    <a:pt x="4364" y="5"/>
                  </a:cubicBezTo>
                  <a:cubicBezTo>
                    <a:pt x="4155" y="3"/>
                    <a:pt x="3953" y="0"/>
                    <a:pt x="3756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2" name="Google Shape;1072;p42"/>
            <p:cNvSpPr/>
            <p:nvPr/>
          </p:nvSpPr>
          <p:spPr>
            <a:xfrm>
              <a:off x="6367100" y="4319625"/>
              <a:ext cx="208625" cy="181400"/>
            </a:xfrm>
            <a:custGeom>
              <a:avLst/>
              <a:gdLst/>
              <a:ahLst/>
              <a:cxnLst/>
              <a:rect l="l" t="t" r="r" b="b"/>
              <a:pathLst>
                <a:path w="8345" h="7256" extrusionOk="0">
                  <a:moveTo>
                    <a:pt x="3276" y="1"/>
                  </a:moveTo>
                  <a:cubicBezTo>
                    <a:pt x="1162" y="1"/>
                    <a:pt x="0" y="286"/>
                    <a:pt x="0" y="3778"/>
                  </a:cubicBezTo>
                  <a:cubicBezTo>
                    <a:pt x="0" y="6849"/>
                    <a:pt x="1184" y="7256"/>
                    <a:pt x="2794" y="7256"/>
                  </a:cubicBezTo>
                  <a:cubicBezTo>
                    <a:pt x="3373" y="7256"/>
                    <a:pt x="4008" y="7203"/>
                    <a:pt x="4662" y="7203"/>
                  </a:cubicBezTo>
                  <a:cubicBezTo>
                    <a:pt x="7133" y="7203"/>
                    <a:pt x="8345" y="6995"/>
                    <a:pt x="8345" y="3778"/>
                  </a:cubicBezTo>
                  <a:cubicBezTo>
                    <a:pt x="8345" y="1175"/>
                    <a:pt x="7587" y="11"/>
                    <a:pt x="4620" y="11"/>
                  </a:cubicBezTo>
                  <a:cubicBezTo>
                    <a:pt x="4137" y="11"/>
                    <a:pt x="3689" y="1"/>
                    <a:pt x="3276" y="1"/>
                  </a:cubicBezTo>
                  <a:close/>
                </a:path>
              </a:pathLst>
            </a:custGeom>
            <a:solidFill>
              <a:srgbClr val="7FB5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3" name="Google Shape;1073;p42"/>
            <p:cNvSpPr/>
            <p:nvPr/>
          </p:nvSpPr>
          <p:spPr>
            <a:xfrm>
              <a:off x="6298900" y="4251550"/>
              <a:ext cx="232200" cy="204750"/>
            </a:xfrm>
            <a:custGeom>
              <a:avLst/>
              <a:gdLst/>
              <a:ahLst/>
              <a:cxnLst/>
              <a:rect l="l" t="t" r="r" b="b"/>
              <a:pathLst>
                <a:path w="9288" h="8190" extrusionOk="0">
                  <a:moveTo>
                    <a:pt x="3731" y="937"/>
                  </a:moveTo>
                  <a:cubicBezTo>
                    <a:pt x="3927" y="937"/>
                    <a:pt x="4136" y="944"/>
                    <a:pt x="4357" y="944"/>
                  </a:cubicBezTo>
                  <a:cubicBezTo>
                    <a:pt x="4591" y="950"/>
                    <a:pt x="4841" y="950"/>
                    <a:pt x="5092" y="950"/>
                  </a:cubicBezTo>
                  <a:cubicBezTo>
                    <a:pt x="7880" y="950"/>
                    <a:pt x="8351" y="1969"/>
                    <a:pt x="8351" y="4244"/>
                  </a:cubicBezTo>
                  <a:cubicBezTo>
                    <a:pt x="8351" y="7055"/>
                    <a:pt x="7522" y="7198"/>
                    <a:pt x="5133" y="7198"/>
                  </a:cubicBezTo>
                  <a:cubicBezTo>
                    <a:pt x="4787" y="7198"/>
                    <a:pt x="4447" y="7211"/>
                    <a:pt x="4119" y="7228"/>
                  </a:cubicBezTo>
                  <a:cubicBezTo>
                    <a:pt x="3825" y="7240"/>
                    <a:pt x="3542" y="7251"/>
                    <a:pt x="3275" y="7251"/>
                  </a:cubicBezTo>
                  <a:cubicBezTo>
                    <a:pt x="2572" y="7251"/>
                    <a:pt x="1980" y="7172"/>
                    <a:pt x="1599" y="6804"/>
                  </a:cubicBezTo>
                  <a:cubicBezTo>
                    <a:pt x="1158" y="6380"/>
                    <a:pt x="943" y="5545"/>
                    <a:pt x="943" y="4244"/>
                  </a:cubicBezTo>
                  <a:cubicBezTo>
                    <a:pt x="943" y="2763"/>
                    <a:pt x="1152" y="1868"/>
                    <a:pt x="1599" y="1427"/>
                  </a:cubicBezTo>
                  <a:cubicBezTo>
                    <a:pt x="2029" y="1003"/>
                    <a:pt x="2751" y="937"/>
                    <a:pt x="3731" y="937"/>
                  </a:cubicBezTo>
                  <a:close/>
                  <a:moveTo>
                    <a:pt x="3737" y="0"/>
                  </a:moveTo>
                  <a:cubicBezTo>
                    <a:pt x="2560" y="0"/>
                    <a:pt x="1619" y="86"/>
                    <a:pt x="938" y="758"/>
                  </a:cubicBezTo>
                  <a:cubicBezTo>
                    <a:pt x="293" y="1396"/>
                    <a:pt x="1" y="2471"/>
                    <a:pt x="1" y="4244"/>
                  </a:cubicBezTo>
                  <a:cubicBezTo>
                    <a:pt x="1" y="5837"/>
                    <a:pt x="304" y="6865"/>
                    <a:pt x="949" y="7485"/>
                  </a:cubicBezTo>
                  <a:cubicBezTo>
                    <a:pt x="1564" y="8076"/>
                    <a:pt x="2376" y="8190"/>
                    <a:pt x="3265" y="8190"/>
                  </a:cubicBezTo>
                  <a:cubicBezTo>
                    <a:pt x="3558" y="8190"/>
                    <a:pt x="3856" y="8178"/>
                    <a:pt x="4161" y="8165"/>
                  </a:cubicBezTo>
                  <a:cubicBezTo>
                    <a:pt x="4477" y="8154"/>
                    <a:pt x="4800" y="8142"/>
                    <a:pt x="5133" y="8142"/>
                  </a:cubicBezTo>
                  <a:cubicBezTo>
                    <a:pt x="7718" y="8142"/>
                    <a:pt x="9288" y="7879"/>
                    <a:pt x="9288" y="4244"/>
                  </a:cubicBezTo>
                  <a:cubicBezTo>
                    <a:pt x="9288" y="1702"/>
                    <a:pt x="8577" y="13"/>
                    <a:pt x="5092" y="13"/>
                  </a:cubicBezTo>
                  <a:cubicBezTo>
                    <a:pt x="4841" y="13"/>
                    <a:pt x="4602" y="5"/>
                    <a:pt x="4370" y="5"/>
                  </a:cubicBezTo>
                  <a:cubicBezTo>
                    <a:pt x="4152" y="3"/>
                    <a:pt x="3941" y="0"/>
                    <a:pt x="3737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074" name="Google Shape;1074;p42"/>
          <p:cNvGrpSpPr/>
          <p:nvPr/>
        </p:nvGrpSpPr>
        <p:grpSpPr>
          <a:xfrm>
            <a:off x="83134" y="4058928"/>
            <a:ext cx="789578" cy="1035179"/>
            <a:chOff x="933800" y="2100775"/>
            <a:chExt cx="827325" cy="1108500"/>
          </a:xfrm>
        </p:grpSpPr>
        <p:sp>
          <p:nvSpPr>
            <p:cNvPr id="1075" name="Google Shape;1075;p42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6" name="Google Shape;1076;p42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7" name="Google Shape;1077;p42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7" name="TextBox 36">
            <a:extLst>
              <a:ext uri="{FF2B5EF4-FFF2-40B4-BE49-F238E27FC236}">
                <a16:creationId xmlns:a16="http://schemas.microsoft.com/office/drawing/2014/main" id="{DBEB6469-52D0-4950-8665-50B634E4DE5E}"/>
              </a:ext>
            </a:extLst>
          </p:cNvPr>
          <p:cNvSpPr txBox="1"/>
          <p:nvPr/>
        </p:nvSpPr>
        <p:spPr>
          <a:xfrm>
            <a:off x="4765131" y="324715"/>
            <a:ext cx="213360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56</a:t>
            </a:r>
          </a:p>
        </p:txBody>
      </p:sp>
      <p:sp>
        <p:nvSpPr>
          <p:cNvPr id="38" name="Left Brace 37">
            <a:extLst>
              <a:ext uri="{FF2B5EF4-FFF2-40B4-BE49-F238E27FC236}">
                <a16:creationId xmlns:a16="http://schemas.microsoft.com/office/drawing/2014/main" id="{8FA3FD3C-AD46-4EA9-8348-0AEF0FEEC308}"/>
              </a:ext>
            </a:extLst>
          </p:cNvPr>
          <p:cNvSpPr/>
          <p:nvPr/>
        </p:nvSpPr>
        <p:spPr>
          <a:xfrm rot="16200000">
            <a:off x="5426948" y="1338395"/>
            <a:ext cx="463607" cy="1676400"/>
          </a:xfrm>
          <a:prstGeom prst="leftBrace">
            <a:avLst>
              <a:gd name="adj1" fmla="val 8333"/>
              <a:gd name="adj2" fmla="val 54363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39" name="Left Brace 38">
            <a:extLst>
              <a:ext uri="{FF2B5EF4-FFF2-40B4-BE49-F238E27FC236}">
                <a16:creationId xmlns:a16="http://schemas.microsoft.com/office/drawing/2014/main" id="{96CA52AF-1B79-47BE-9209-ACCCDED7DB78}"/>
              </a:ext>
            </a:extLst>
          </p:cNvPr>
          <p:cNvSpPr/>
          <p:nvPr/>
        </p:nvSpPr>
        <p:spPr>
          <a:xfrm rot="16200000">
            <a:off x="3462802" y="1698612"/>
            <a:ext cx="408709" cy="1032167"/>
          </a:xfrm>
          <a:prstGeom prst="leftBrace">
            <a:avLst>
              <a:gd name="adj1" fmla="val 8333"/>
              <a:gd name="adj2" fmla="val 54363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36356B3A-B2FE-41C6-9A44-9FC4966FBF96}"/>
              </a:ext>
            </a:extLst>
          </p:cNvPr>
          <p:cNvSpPr txBox="1"/>
          <p:nvPr/>
        </p:nvSpPr>
        <p:spPr>
          <a:xfrm>
            <a:off x="3296546" y="324715"/>
            <a:ext cx="990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0" cap="none" spc="0" normalizeH="0" baseline="0" noProof="0" dirty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8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F0FB9ADB-6C38-4E0F-AF5A-5A042F3B86C5}"/>
              </a:ext>
            </a:extLst>
          </p:cNvPr>
          <p:cNvSpPr txBox="1"/>
          <p:nvPr/>
        </p:nvSpPr>
        <p:spPr>
          <a:xfrm>
            <a:off x="4190167" y="171732"/>
            <a:ext cx="838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0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,</a:t>
            </a:r>
          </a:p>
        </p:txBody>
      </p:sp>
      <p:sp>
        <p:nvSpPr>
          <p:cNvPr id="42" name="Rounded Rectangle 15">
            <a:extLst>
              <a:ext uri="{FF2B5EF4-FFF2-40B4-BE49-F238E27FC236}">
                <a16:creationId xmlns:a16="http://schemas.microsoft.com/office/drawing/2014/main" id="{93D0BF39-11BF-476F-9A7E-FB4304FDF57C}"/>
              </a:ext>
            </a:extLst>
          </p:cNvPr>
          <p:cNvSpPr/>
          <p:nvPr/>
        </p:nvSpPr>
        <p:spPr>
          <a:xfrm>
            <a:off x="1010546" y="2662285"/>
            <a:ext cx="3276600" cy="928255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ần nguyên</a:t>
            </a:r>
          </a:p>
        </p:txBody>
      </p:sp>
      <p:sp>
        <p:nvSpPr>
          <p:cNvPr id="43" name="Rounded Rectangle 16">
            <a:extLst>
              <a:ext uri="{FF2B5EF4-FFF2-40B4-BE49-F238E27FC236}">
                <a16:creationId xmlns:a16="http://schemas.microsoft.com/office/drawing/2014/main" id="{F18B1C93-A5D5-4D53-BF87-65B502DDAE80}"/>
              </a:ext>
            </a:extLst>
          </p:cNvPr>
          <p:cNvSpPr/>
          <p:nvPr/>
        </p:nvSpPr>
        <p:spPr>
          <a:xfrm>
            <a:off x="4820551" y="2641503"/>
            <a:ext cx="3276600" cy="928255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ần thập phân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044B67D3-6F4E-4214-B47E-52A9D0136049}"/>
              </a:ext>
            </a:extLst>
          </p:cNvPr>
          <p:cNvSpPr txBox="1"/>
          <p:nvPr/>
        </p:nvSpPr>
        <p:spPr>
          <a:xfrm>
            <a:off x="1010546" y="3829474"/>
            <a:ext cx="777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8,56 </a:t>
            </a: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đọc là: </a:t>
            </a: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tám phẩy năm mươi sáu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7" grpId="1"/>
      <p:bldP spid="38" grpId="0" animBg="1"/>
      <p:bldP spid="39" grpId="0" animBg="1"/>
      <p:bldP spid="40" grpId="0"/>
      <p:bldP spid="40" grpId="1"/>
      <p:bldP spid="42" grpId="0" animBg="1"/>
      <p:bldP spid="43" grpId="0" animBg="1"/>
      <p:bldP spid="4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514C6579-C26E-424F-8D12-8A3B5E77B2AB}"/>
              </a:ext>
            </a:extLst>
          </p:cNvPr>
          <p:cNvSpPr/>
          <p:nvPr/>
        </p:nvSpPr>
        <p:spPr>
          <a:xfrm>
            <a:off x="618067" y="350109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9" name="Google Shape;973;p38">
            <a:extLst>
              <a:ext uri="{FF2B5EF4-FFF2-40B4-BE49-F238E27FC236}">
                <a16:creationId xmlns:a16="http://schemas.microsoft.com/office/drawing/2014/main" id="{F51399DC-77F1-4B34-A522-A68719ECC867}"/>
              </a:ext>
            </a:extLst>
          </p:cNvPr>
          <p:cNvGrpSpPr/>
          <p:nvPr/>
        </p:nvGrpSpPr>
        <p:grpSpPr>
          <a:xfrm>
            <a:off x="291080" y="165235"/>
            <a:ext cx="653973" cy="853247"/>
            <a:chOff x="2124625" y="3528850"/>
            <a:chExt cx="827500" cy="1079650"/>
          </a:xfrm>
        </p:grpSpPr>
        <p:sp>
          <p:nvSpPr>
            <p:cNvPr id="30" name="Google Shape;974;p38">
              <a:extLst>
                <a:ext uri="{FF2B5EF4-FFF2-40B4-BE49-F238E27FC236}">
                  <a16:creationId xmlns:a16="http://schemas.microsoft.com/office/drawing/2014/main" id="{EB05588E-E309-4C6A-ADDF-6F9BE55B0DAE}"/>
                </a:ext>
              </a:extLst>
            </p:cNvPr>
            <p:cNvSpPr/>
            <p:nvPr/>
          </p:nvSpPr>
          <p:spPr>
            <a:xfrm>
              <a:off x="2124625" y="3528850"/>
              <a:ext cx="827500" cy="1079650"/>
            </a:xfrm>
            <a:custGeom>
              <a:avLst/>
              <a:gdLst/>
              <a:ahLst/>
              <a:cxnLst/>
              <a:rect l="l" t="t" r="r" b="b"/>
              <a:pathLst>
                <a:path w="33100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100" y="43186"/>
                    <a:pt x="30795" y="33516"/>
                    <a:pt x="30795" y="21596"/>
                  </a:cubicBezTo>
                  <a:cubicBezTo>
                    <a:pt x="30795" y="9670"/>
                    <a:pt x="30795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975;p38">
              <a:extLst>
                <a:ext uri="{FF2B5EF4-FFF2-40B4-BE49-F238E27FC236}">
                  <a16:creationId xmlns:a16="http://schemas.microsoft.com/office/drawing/2014/main" id="{23EFBB1C-694D-45CE-8916-F63331FED94B}"/>
                </a:ext>
              </a:extLst>
            </p:cNvPr>
            <p:cNvSpPr/>
            <p:nvPr/>
          </p:nvSpPr>
          <p:spPr>
            <a:xfrm>
              <a:off x="2232075" y="3788600"/>
              <a:ext cx="678400" cy="632625"/>
            </a:xfrm>
            <a:custGeom>
              <a:avLst/>
              <a:gdLst/>
              <a:ahLst/>
              <a:cxnLst/>
              <a:rect l="l" t="t" r="r" b="b"/>
              <a:pathLst>
                <a:path w="27136" h="25305" extrusionOk="0">
                  <a:moveTo>
                    <a:pt x="7350" y="0"/>
                  </a:moveTo>
                  <a:cubicBezTo>
                    <a:pt x="5539" y="0"/>
                    <a:pt x="4018" y="834"/>
                    <a:pt x="2829" y="2957"/>
                  </a:cubicBezTo>
                  <a:cubicBezTo>
                    <a:pt x="430" y="7231"/>
                    <a:pt x="4054" y="10071"/>
                    <a:pt x="8625" y="12657"/>
                  </a:cubicBezTo>
                  <a:cubicBezTo>
                    <a:pt x="3410" y="15128"/>
                    <a:pt x="0" y="17581"/>
                    <a:pt x="2113" y="22272"/>
                  </a:cubicBezTo>
                  <a:cubicBezTo>
                    <a:pt x="3111" y="24488"/>
                    <a:pt x="4705" y="25304"/>
                    <a:pt x="6641" y="25304"/>
                  </a:cubicBezTo>
                  <a:cubicBezTo>
                    <a:pt x="10090" y="25304"/>
                    <a:pt x="14628" y="22714"/>
                    <a:pt x="18832" y="20823"/>
                  </a:cubicBezTo>
                  <a:cubicBezTo>
                    <a:pt x="22116" y="19341"/>
                    <a:pt x="27135" y="17557"/>
                    <a:pt x="27004" y="13116"/>
                  </a:cubicBezTo>
                  <a:cubicBezTo>
                    <a:pt x="26986" y="12435"/>
                    <a:pt x="26807" y="11726"/>
                    <a:pt x="26438" y="11003"/>
                  </a:cubicBezTo>
                  <a:cubicBezTo>
                    <a:pt x="25106" y="8388"/>
                    <a:pt x="21967" y="6705"/>
                    <a:pt x="19526" y="5338"/>
                  </a:cubicBezTo>
                  <a:cubicBezTo>
                    <a:pt x="14704" y="2634"/>
                    <a:pt x="10568" y="0"/>
                    <a:pt x="735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976;p38">
              <a:extLst>
                <a:ext uri="{FF2B5EF4-FFF2-40B4-BE49-F238E27FC236}">
                  <a16:creationId xmlns:a16="http://schemas.microsoft.com/office/drawing/2014/main" id="{87E02B84-E56F-404E-A0FC-A13341A38393}"/>
                </a:ext>
              </a:extLst>
            </p:cNvPr>
            <p:cNvSpPr/>
            <p:nvPr/>
          </p:nvSpPr>
          <p:spPr>
            <a:xfrm>
              <a:off x="2160900" y="3720475"/>
              <a:ext cx="704950" cy="656000"/>
            </a:xfrm>
            <a:custGeom>
              <a:avLst/>
              <a:gdLst/>
              <a:ahLst/>
              <a:cxnLst/>
              <a:rect l="l" t="t" r="r" b="b"/>
              <a:pathLst>
                <a:path w="28198" h="26240" extrusionOk="0">
                  <a:moveTo>
                    <a:pt x="7940" y="942"/>
                  </a:moveTo>
                  <a:cubicBezTo>
                    <a:pt x="10613" y="942"/>
                    <a:pt x="14087" y="2919"/>
                    <a:pt x="18026" y="5162"/>
                  </a:cubicBezTo>
                  <a:cubicBezTo>
                    <a:pt x="18635" y="5509"/>
                    <a:pt x="19257" y="5861"/>
                    <a:pt x="19889" y="6220"/>
                  </a:cubicBezTo>
                  <a:lnTo>
                    <a:pt x="20169" y="6374"/>
                  </a:lnTo>
                  <a:cubicBezTo>
                    <a:pt x="22497" y="7675"/>
                    <a:pt x="25393" y="9300"/>
                    <a:pt x="26610" y="11686"/>
                  </a:cubicBezTo>
                  <a:cubicBezTo>
                    <a:pt x="26933" y="12314"/>
                    <a:pt x="27106" y="12958"/>
                    <a:pt x="27123" y="13603"/>
                  </a:cubicBezTo>
                  <a:cubicBezTo>
                    <a:pt x="27236" y="17345"/>
                    <a:pt x="23280" y="19082"/>
                    <a:pt x="20098" y="20473"/>
                  </a:cubicBezTo>
                  <a:cubicBezTo>
                    <a:pt x="19800" y="20604"/>
                    <a:pt x="19513" y="20736"/>
                    <a:pt x="19233" y="20862"/>
                  </a:cubicBezTo>
                  <a:cubicBezTo>
                    <a:pt x="18362" y="21256"/>
                    <a:pt x="17459" y="21685"/>
                    <a:pt x="16588" y="22097"/>
                  </a:cubicBezTo>
                  <a:cubicBezTo>
                    <a:pt x="13269" y="23678"/>
                    <a:pt x="9863" y="25303"/>
                    <a:pt x="7230" y="25303"/>
                  </a:cubicBezTo>
                  <a:cubicBezTo>
                    <a:pt x="6633" y="25303"/>
                    <a:pt x="6076" y="25220"/>
                    <a:pt x="5569" y="25033"/>
                  </a:cubicBezTo>
                  <a:cubicBezTo>
                    <a:pt x="4507" y="24645"/>
                    <a:pt x="3714" y="23834"/>
                    <a:pt x="3134" y="22551"/>
                  </a:cubicBezTo>
                  <a:cubicBezTo>
                    <a:pt x="1265" y="18396"/>
                    <a:pt x="4023" y="16104"/>
                    <a:pt x="9420" y="13549"/>
                  </a:cubicBezTo>
                  <a:cubicBezTo>
                    <a:pt x="9574" y="13477"/>
                    <a:pt x="9682" y="13316"/>
                    <a:pt x="9687" y="13143"/>
                  </a:cubicBezTo>
                  <a:cubicBezTo>
                    <a:pt x="9695" y="12964"/>
                    <a:pt x="9599" y="12804"/>
                    <a:pt x="9450" y="12713"/>
                  </a:cubicBezTo>
                  <a:cubicBezTo>
                    <a:pt x="4573" y="9961"/>
                    <a:pt x="1750" y="7366"/>
                    <a:pt x="3827" y="3652"/>
                  </a:cubicBezTo>
                  <a:cubicBezTo>
                    <a:pt x="4615" y="2256"/>
                    <a:pt x="5557" y="1421"/>
                    <a:pt x="6722" y="1098"/>
                  </a:cubicBezTo>
                  <a:cubicBezTo>
                    <a:pt x="7103" y="991"/>
                    <a:pt x="7510" y="942"/>
                    <a:pt x="7940" y="942"/>
                  </a:cubicBezTo>
                  <a:close/>
                  <a:moveTo>
                    <a:pt x="7928" y="0"/>
                  </a:moveTo>
                  <a:cubicBezTo>
                    <a:pt x="7423" y="0"/>
                    <a:pt x="6937" y="61"/>
                    <a:pt x="6471" y="190"/>
                  </a:cubicBezTo>
                  <a:cubicBezTo>
                    <a:pt x="5056" y="584"/>
                    <a:pt x="3921" y="1570"/>
                    <a:pt x="3009" y="3193"/>
                  </a:cubicBezTo>
                  <a:cubicBezTo>
                    <a:pt x="549" y="7581"/>
                    <a:pt x="3916" y="10559"/>
                    <a:pt x="8208" y="13090"/>
                  </a:cubicBezTo>
                  <a:cubicBezTo>
                    <a:pt x="3803" y="15250"/>
                    <a:pt x="1" y="17882"/>
                    <a:pt x="2274" y="22932"/>
                  </a:cubicBezTo>
                  <a:cubicBezTo>
                    <a:pt x="2954" y="24436"/>
                    <a:pt x="3952" y="25446"/>
                    <a:pt x="5241" y="25917"/>
                  </a:cubicBezTo>
                  <a:cubicBezTo>
                    <a:pt x="5855" y="26143"/>
                    <a:pt x="6519" y="26239"/>
                    <a:pt x="7216" y="26239"/>
                  </a:cubicBezTo>
                  <a:cubicBezTo>
                    <a:pt x="10081" y="26239"/>
                    <a:pt x="13585" y="24573"/>
                    <a:pt x="16994" y="22945"/>
                  </a:cubicBezTo>
                  <a:cubicBezTo>
                    <a:pt x="17860" y="22532"/>
                    <a:pt x="18756" y="22108"/>
                    <a:pt x="19621" y="21714"/>
                  </a:cubicBezTo>
                  <a:cubicBezTo>
                    <a:pt x="19894" y="21595"/>
                    <a:pt x="20181" y="21463"/>
                    <a:pt x="20480" y="21339"/>
                  </a:cubicBezTo>
                  <a:cubicBezTo>
                    <a:pt x="23734" y="19906"/>
                    <a:pt x="28198" y="17954"/>
                    <a:pt x="28067" y="13573"/>
                  </a:cubicBezTo>
                  <a:cubicBezTo>
                    <a:pt x="28043" y="12791"/>
                    <a:pt x="27834" y="12016"/>
                    <a:pt x="27445" y="11256"/>
                  </a:cubicBezTo>
                  <a:cubicBezTo>
                    <a:pt x="26097" y="8619"/>
                    <a:pt x="23065" y="6917"/>
                    <a:pt x="20629" y="5551"/>
                  </a:cubicBezTo>
                  <a:lnTo>
                    <a:pt x="20349" y="5396"/>
                  </a:lnTo>
                  <a:cubicBezTo>
                    <a:pt x="19715" y="5043"/>
                    <a:pt x="19101" y="4691"/>
                    <a:pt x="18492" y="4344"/>
                  </a:cubicBezTo>
                  <a:cubicBezTo>
                    <a:pt x="14443" y="2038"/>
                    <a:pt x="10863" y="0"/>
                    <a:pt x="7928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33" name="Google Shape;977;p38">
            <a:extLst>
              <a:ext uri="{FF2B5EF4-FFF2-40B4-BE49-F238E27FC236}">
                <a16:creationId xmlns:a16="http://schemas.microsoft.com/office/drawing/2014/main" id="{C5393AA2-80EA-498D-B032-C23E82A76F74}"/>
              </a:ext>
            </a:extLst>
          </p:cNvPr>
          <p:cNvGrpSpPr/>
          <p:nvPr/>
        </p:nvGrpSpPr>
        <p:grpSpPr>
          <a:xfrm>
            <a:off x="8131407" y="3949553"/>
            <a:ext cx="789052" cy="1079500"/>
            <a:chOff x="7225875" y="658100"/>
            <a:chExt cx="854050" cy="1121550"/>
          </a:xfrm>
        </p:grpSpPr>
        <p:sp>
          <p:nvSpPr>
            <p:cNvPr id="34" name="Google Shape;978;p38">
              <a:extLst>
                <a:ext uri="{FF2B5EF4-FFF2-40B4-BE49-F238E27FC236}">
                  <a16:creationId xmlns:a16="http://schemas.microsoft.com/office/drawing/2014/main" id="{C812CBDB-6E0E-484B-A8FF-3DE09B46C886}"/>
                </a:ext>
              </a:extLst>
            </p:cNvPr>
            <p:cNvSpPr/>
            <p:nvPr/>
          </p:nvSpPr>
          <p:spPr>
            <a:xfrm>
              <a:off x="7225875" y="65810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7698" y="0"/>
                  </a:moveTo>
                  <a:cubicBezTo>
                    <a:pt x="0" y="0"/>
                    <a:pt x="2304" y="9670"/>
                    <a:pt x="2304" y="21596"/>
                  </a:cubicBezTo>
                  <a:cubicBezTo>
                    <a:pt x="2304" y="33516"/>
                    <a:pt x="2304" y="43186"/>
                    <a:pt x="17698" y="43186"/>
                  </a:cubicBezTo>
                  <a:cubicBezTo>
                    <a:pt x="33092" y="43186"/>
                    <a:pt x="33092" y="33516"/>
                    <a:pt x="33092" y="21596"/>
                  </a:cubicBezTo>
                  <a:cubicBezTo>
                    <a:pt x="33092" y="9670"/>
                    <a:pt x="33092" y="0"/>
                    <a:pt x="176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979;p38">
              <a:extLst>
                <a:ext uri="{FF2B5EF4-FFF2-40B4-BE49-F238E27FC236}">
                  <a16:creationId xmlns:a16="http://schemas.microsoft.com/office/drawing/2014/main" id="{41860ED8-F5A8-4995-B837-B8B6241A7065}"/>
                </a:ext>
              </a:extLst>
            </p:cNvPr>
            <p:cNvSpPr/>
            <p:nvPr/>
          </p:nvSpPr>
          <p:spPr>
            <a:xfrm>
              <a:off x="7369275" y="742600"/>
              <a:ext cx="710650" cy="1037050"/>
            </a:xfrm>
            <a:custGeom>
              <a:avLst/>
              <a:gdLst/>
              <a:ahLst/>
              <a:cxnLst/>
              <a:rect l="l" t="t" r="r" b="b"/>
              <a:pathLst>
                <a:path w="28426" h="41482" extrusionOk="0">
                  <a:moveTo>
                    <a:pt x="14209" y="23120"/>
                  </a:moveTo>
                  <a:cubicBezTo>
                    <a:pt x="14929" y="23120"/>
                    <a:pt x="15654" y="23395"/>
                    <a:pt x="16171" y="23897"/>
                  </a:cubicBezTo>
                  <a:cubicBezTo>
                    <a:pt x="16995" y="24698"/>
                    <a:pt x="17268" y="25987"/>
                    <a:pt x="16887" y="27068"/>
                  </a:cubicBezTo>
                  <a:cubicBezTo>
                    <a:pt x="16508" y="28145"/>
                    <a:pt x="15453" y="28984"/>
                    <a:pt x="14321" y="28984"/>
                  </a:cubicBezTo>
                  <a:cubicBezTo>
                    <a:pt x="14293" y="28984"/>
                    <a:pt x="14265" y="28984"/>
                    <a:pt x="14237" y="28983"/>
                  </a:cubicBezTo>
                  <a:cubicBezTo>
                    <a:pt x="11425" y="28870"/>
                    <a:pt x="10518" y="24698"/>
                    <a:pt x="13001" y="23409"/>
                  </a:cubicBezTo>
                  <a:cubicBezTo>
                    <a:pt x="13374" y="23213"/>
                    <a:pt x="13790" y="23120"/>
                    <a:pt x="14209" y="23120"/>
                  </a:cubicBezTo>
                  <a:close/>
                  <a:moveTo>
                    <a:pt x="14920" y="0"/>
                  </a:moveTo>
                  <a:cubicBezTo>
                    <a:pt x="14097" y="0"/>
                    <a:pt x="13273" y="76"/>
                    <a:pt x="12464" y="232"/>
                  </a:cubicBezTo>
                  <a:cubicBezTo>
                    <a:pt x="10017" y="703"/>
                    <a:pt x="7725" y="1891"/>
                    <a:pt x="5898" y="3579"/>
                  </a:cubicBezTo>
                  <a:cubicBezTo>
                    <a:pt x="794" y="8318"/>
                    <a:pt x="0" y="16598"/>
                    <a:pt x="485" y="23181"/>
                  </a:cubicBezTo>
                  <a:cubicBezTo>
                    <a:pt x="920" y="29103"/>
                    <a:pt x="2741" y="36558"/>
                    <a:pt x="8177" y="39895"/>
                  </a:cubicBezTo>
                  <a:cubicBezTo>
                    <a:pt x="10412" y="41262"/>
                    <a:pt x="12717" y="41481"/>
                    <a:pt x="13951" y="41481"/>
                  </a:cubicBezTo>
                  <a:cubicBezTo>
                    <a:pt x="14274" y="41481"/>
                    <a:pt x="14523" y="41467"/>
                    <a:pt x="14678" y="41453"/>
                  </a:cubicBezTo>
                  <a:cubicBezTo>
                    <a:pt x="21345" y="40873"/>
                    <a:pt x="26210" y="35830"/>
                    <a:pt x="27577" y="29448"/>
                  </a:cubicBezTo>
                  <a:cubicBezTo>
                    <a:pt x="28329" y="25927"/>
                    <a:pt x="28425" y="20007"/>
                    <a:pt x="24420" y="18329"/>
                  </a:cubicBezTo>
                  <a:cubicBezTo>
                    <a:pt x="22557" y="17553"/>
                    <a:pt x="20439" y="17988"/>
                    <a:pt x="18571" y="17230"/>
                  </a:cubicBezTo>
                  <a:cubicBezTo>
                    <a:pt x="17788" y="16914"/>
                    <a:pt x="17072" y="16359"/>
                    <a:pt x="16725" y="15596"/>
                  </a:cubicBezTo>
                  <a:cubicBezTo>
                    <a:pt x="16392" y="14849"/>
                    <a:pt x="16445" y="13960"/>
                    <a:pt x="16756" y="13208"/>
                  </a:cubicBezTo>
                  <a:cubicBezTo>
                    <a:pt x="17108" y="12354"/>
                    <a:pt x="17675" y="11799"/>
                    <a:pt x="18361" y="11393"/>
                  </a:cubicBezTo>
                  <a:cubicBezTo>
                    <a:pt x="20497" y="10128"/>
                    <a:pt x="23756" y="10354"/>
                    <a:pt x="25004" y="7943"/>
                  </a:cubicBezTo>
                  <a:cubicBezTo>
                    <a:pt x="25506" y="6976"/>
                    <a:pt x="25381" y="5770"/>
                    <a:pt x="24885" y="4803"/>
                  </a:cubicBezTo>
                  <a:cubicBezTo>
                    <a:pt x="24390" y="3836"/>
                    <a:pt x="23566" y="3078"/>
                    <a:pt x="22676" y="2445"/>
                  </a:cubicBezTo>
                  <a:cubicBezTo>
                    <a:pt x="20430" y="852"/>
                    <a:pt x="17674" y="0"/>
                    <a:pt x="1492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980;p38">
              <a:extLst>
                <a:ext uri="{FF2B5EF4-FFF2-40B4-BE49-F238E27FC236}">
                  <a16:creationId xmlns:a16="http://schemas.microsoft.com/office/drawing/2014/main" id="{F8C9A485-FA8A-48E0-9014-4E3CDAC7FBDE}"/>
                </a:ext>
              </a:extLst>
            </p:cNvPr>
            <p:cNvSpPr/>
            <p:nvPr/>
          </p:nvSpPr>
          <p:spPr>
            <a:xfrm>
              <a:off x="7303775" y="674525"/>
              <a:ext cx="733175" cy="1060550"/>
            </a:xfrm>
            <a:custGeom>
              <a:avLst/>
              <a:gdLst/>
              <a:ahLst/>
              <a:cxnLst/>
              <a:rect l="l" t="t" r="r" b="b"/>
              <a:pathLst>
                <a:path w="29327" h="42422" extrusionOk="0">
                  <a:moveTo>
                    <a:pt x="14565" y="24060"/>
                  </a:moveTo>
                  <a:cubicBezTo>
                    <a:pt x="15161" y="24060"/>
                    <a:pt x="15776" y="24287"/>
                    <a:pt x="16212" y="24705"/>
                  </a:cubicBezTo>
                  <a:cubicBezTo>
                    <a:pt x="16886" y="25361"/>
                    <a:pt x="17131" y="26460"/>
                    <a:pt x="16808" y="27380"/>
                  </a:cubicBezTo>
                  <a:cubicBezTo>
                    <a:pt x="16480" y="28304"/>
                    <a:pt x="15579" y="28978"/>
                    <a:pt x="14684" y="28978"/>
                  </a:cubicBezTo>
                  <a:lnTo>
                    <a:pt x="14618" y="28978"/>
                  </a:lnTo>
                  <a:cubicBezTo>
                    <a:pt x="13334" y="28931"/>
                    <a:pt x="12654" y="27892"/>
                    <a:pt x="12458" y="27014"/>
                  </a:cubicBezTo>
                  <a:cubicBezTo>
                    <a:pt x="12260" y="26132"/>
                    <a:pt x="12433" y="24890"/>
                    <a:pt x="13579" y="24292"/>
                  </a:cubicBezTo>
                  <a:cubicBezTo>
                    <a:pt x="13877" y="24138"/>
                    <a:pt x="14218" y="24060"/>
                    <a:pt x="14565" y="24060"/>
                  </a:cubicBezTo>
                  <a:close/>
                  <a:moveTo>
                    <a:pt x="14570" y="23118"/>
                  </a:moveTo>
                  <a:cubicBezTo>
                    <a:pt x="14075" y="23118"/>
                    <a:pt x="13583" y="23229"/>
                    <a:pt x="13144" y="23457"/>
                  </a:cubicBezTo>
                  <a:cubicBezTo>
                    <a:pt x="11628" y="24245"/>
                    <a:pt x="11246" y="25917"/>
                    <a:pt x="11538" y="27223"/>
                  </a:cubicBezTo>
                  <a:cubicBezTo>
                    <a:pt x="11896" y="28799"/>
                    <a:pt x="13089" y="29862"/>
                    <a:pt x="14582" y="29915"/>
                  </a:cubicBezTo>
                  <a:cubicBezTo>
                    <a:pt x="14618" y="29922"/>
                    <a:pt x="14648" y="29922"/>
                    <a:pt x="14684" y="29922"/>
                  </a:cubicBezTo>
                  <a:cubicBezTo>
                    <a:pt x="15979" y="29922"/>
                    <a:pt x="17232" y="28997"/>
                    <a:pt x="17698" y="27689"/>
                  </a:cubicBezTo>
                  <a:cubicBezTo>
                    <a:pt x="18146" y="26418"/>
                    <a:pt x="17811" y="24944"/>
                    <a:pt x="16863" y="24030"/>
                  </a:cubicBezTo>
                  <a:cubicBezTo>
                    <a:pt x="16252" y="23434"/>
                    <a:pt x="15407" y="23118"/>
                    <a:pt x="14570" y="23118"/>
                  </a:cubicBezTo>
                  <a:close/>
                  <a:moveTo>
                    <a:pt x="15263" y="936"/>
                  </a:moveTo>
                  <a:cubicBezTo>
                    <a:pt x="17924" y="936"/>
                    <a:pt x="20610" y="1766"/>
                    <a:pt x="22766" y="3294"/>
                  </a:cubicBezTo>
                  <a:cubicBezTo>
                    <a:pt x="23762" y="4005"/>
                    <a:pt x="24437" y="4715"/>
                    <a:pt x="24831" y="5485"/>
                  </a:cubicBezTo>
                  <a:cubicBezTo>
                    <a:pt x="25296" y="6398"/>
                    <a:pt x="25345" y="7431"/>
                    <a:pt x="24951" y="8195"/>
                  </a:cubicBezTo>
                  <a:cubicBezTo>
                    <a:pt x="24246" y="9550"/>
                    <a:pt x="22766" y="9974"/>
                    <a:pt x="21202" y="10421"/>
                  </a:cubicBezTo>
                  <a:cubicBezTo>
                    <a:pt x="20271" y="10690"/>
                    <a:pt x="19310" y="10964"/>
                    <a:pt x="18486" y="11454"/>
                  </a:cubicBezTo>
                  <a:cubicBezTo>
                    <a:pt x="17632" y="11961"/>
                    <a:pt x="17042" y="12624"/>
                    <a:pt x="16684" y="13495"/>
                  </a:cubicBezTo>
                  <a:cubicBezTo>
                    <a:pt x="16301" y="14426"/>
                    <a:pt x="16290" y="15429"/>
                    <a:pt x="16659" y="16253"/>
                  </a:cubicBezTo>
                  <a:cubicBezTo>
                    <a:pt x="17023" y="17065"/>
                    <a:pt x="17770" y="17733"/>
                    <a:pt x="18755" y="18132"/>
                  </a:cubicBezTo>
                  <a:cubicBezTo>
                    <a:pt x="19751" y="18534"/>
                    <a:pt x="20789" y="18622"/>
                    <a:pt x="21799" y="18705"/>
                  </a:cubicBezTo>
                  <a:cubicBezTo>
                    <a:pt x="22789" y="18790"/>
                    <a:pt x="23733" y="18867"/>
                    <a:pt x="24599" y="19231"/>
                  </a:cubicBezTo>
                  <a:cubicBezTo>
                    <a:pt x="29189" y="21148"/>
                    <a:pt x="27666" y="28937"/>
                    <a:pt x="27481" y="29815"/>
                  </a:cubicBezTo>
                  <a:cubicBezTo>
                    <a:pt x="26084" y="36344"/>
                    <a:pt x="21183" y="40910"/>
                    <a:pt x="15001" y="41454"/>
                  </a:cubicBezTo>
                  <a:cubicBezTo>
                    <a:pt x="14878" y="41465"/>
                    <a:pt x="14643" y="41480"/>
                    <a:pt x="14321" y="41480"/>
                  </a:cubicBezTo>
                  <a:cubicBezTo>
                    <a:pt x="13179" y="41480"/>
                    <a:pt x="10942" y="41284"/>
                    <a:pt x="8786" y="39962"/>
                  </a:cubicBezTo>
                  <a:cubicBezTo>
                    <a:pt x="3074" y="36458"/>
                    <a:pt x="1653" y="28215"/>
                    <a:pt x="1314" y="23619"/>
                  </a:cubicBezTo>
                  <a:cubicBezTo>
                    <a:pt x="949" y="18605"/>
                    <a:pt x="1141" y="9437"/>
                    <a:pt x="6584" y="4393"/>
                  </a:cubicBezTo>
                  <a:cubicBezTo>
                    <a:pt x="8351" y="2751"/>
                    <a:pt x="10601" y="1605"/>
                    <a:pt x="12918" y="1157"/>
                  </a:cubicBezTo>
                  <a:cubicBezTo>
                    <a:pt x="13687" y="1014"/>
                    <a:pt x="14475" y="936"/>
                    <a:pt x="15263" y="936"/>
                  </a:cubicBezTo>
                  <a:close/>
                  <a:moveTo>
                    <a:pt x="15262" y="0"/>
                  </a:moveTo>
                  <a:cubicBezTo>
                    <a:pt x="14413" y="0"/>
                    <a:pt x="13567" y="78"/>
                    <a:pt x="12739" y="239"/>
                  </a:cubicBezTo>
                  <a:cubicBezTo>
                    <a:pt x="10249" y="716"/>
                    <a:pt x="7838" y="1945"/>
                    <a:pt x="5945" y="3700"/>
                  </a:cubicBezTo>
                  <a:cubicBezTo>
                    <a:pt x="215" y="9019"/>
                    <a:pt x="0" y="18503"/>
                    <a:pt x="376" y="23684"/>
                  </a:cubicBezTo>
                  <a:cubicBezTo>
                    <a:pt x="728" y="28465"/>
                    <a:pt x="2226" y="37036"/>
                    <a:pt x="8298" y="40761"/>
                  </a:cubicBezTo>
                  <a:cubicBezTo>
                    <a:pt x="10648" y="42206"/>
                    <a:pt x="13084" y="42421"/>
                    <a:pt x="14337" y="42421"/>
                  </a:cubicBezTo>
                  <a:cubicBezTo>
                    <a:pt x="14690" y="42421"/>
                    <a:pt x="14946" y="42403"/>
                    <a:pt x="15084" y="42391"/>
                  </a:cubicBezTo>
                  <a:cubicBezTo>
                    <a:pt x="21685" y="41812"/>
                    <a:pt x="26914" y="36953"/>
                    <a:pt x="28401" y="30011"/>
                  </a:cubicBezTo>
                  <a:cubicBezTo>
                    <a:pt x="29326" y="25689"/>
                    <a:pt x="28979" y="20043"/>
                    <a:pt x="24962" y="18366"/>
                  </a:cubicBezTo>
                  <a:cubicBezTo>
                    <a:pt x="23960" y="17942"/>
                    <a:pt x="22897" y="17853"/>
                    <a:pt x="21877" y="17769"/>
                  </a:cubicBezTo>
                  <a:cubicBezTo>
                    <a:pt x="20897" y="17686"/>
                    <a:pt x="19973" y="17608"/>
                    <a:pt x="19113" y="17261"/>
                  </a:cubicBezTo>
                  <a:cubicBezTo>
                    <a:pt x="18348" y="16951"/>
                    <a:pt x="17781" y="16456"/>
                    <a:pt x="17519" y="15865"/>
                  </a:cubicBezTo>
                  <a:cubicBezTo>
                    <a:pt x="17257" y="15280"/>
                    <a:pt x="17268" y="14545"/>
                    <a:pt x="17555" y="13853"/>
                  </a:cubicBezTo>
                  <a:cubicBezTo>
                    <a:pt x="17836" y="13173"/>
                    <a:pt x="18282" y="12666"/>
                    <a:pt x="18963" y="12259"/>
                  </a:cubicBezTo>
                  <a:cubicBezTo>
                    <a:pt x="19679" y="11836"/>
                    <a:pt x="20546" y="11591"/>
                    <a:pt x="21458" y="11328"/>
                  </a:cubicBezTo>
                  <a:cubicBezTo>
                    <a:pt x="23147" y="10845"/>
                    <a:pt x="24897" y="10344"/>
                    <a:pt x="25786" y="8625"/>
                  </a:cubicBezTo>
                  <a:cubicBezTo>
                    <a:pt x="26323" y="7586"/>
                    <a:pt x="26282" y="6249"/>
                    <a:pt x="25667" y="5055"/>
                  </a:cubicBezTo>
                  <a:cubicBezTo>
                    <a:pt x="25202" y="4154"/>
                    <a:pt x="24431" y="3324"/>
                    <a:pt x="23309" y="2531"/>
                  </a:cubicBezTo>
                  <a:cubicBezTo>
                    <a:pt x="20995" y="887"/>
                    <a:pt x="18116" y="0"/>
                    <a:pt x="1526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FDF5425E-4A96-4FA9-9500-2A05925AF9B1}"/>
              </a:ext>
            </a:extLst>
          </p:cNvPr>
          <p:cNvSpPr txBox="1"/>
          <p:nvPr/>
        </p:nvSpPr>
        <p:spPr>
          <a:xfrm>
            <a:off x="4330575" y="451593"/>
            <a:ext cx="270163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638</a:t>
            </a:r>
          </a:p>
        </p:txBody>
      </p:sp>
      <p:sp>
        <p:nvSpPr>
          <p:cNvPr id="26" name="Left Brace 25">
            <a:extLst>
              <a:ext uri="{FF2B5EF4-FFF2-40B4-BE49-F238E27FC236}">
                <a16:creationId xmlns:a16="http://schemas.microsoft.com/office/drawing/2014/main" id="{CEA4FB0A-510B-43CE-8CA8-EAAFE52ABE7B}"/>
              </a:ext>
            </a:extLst>
          </p:cNvPr>
          <p:cNvSpPr/>
          <p:nvPr/>
        </p:nvSpPr>
        <p:spPr>
          <a:xfrm rot="16200000">
            <a:off x="5449590" y="1180993"/>
            <a:ext cx="463607" cy="2265222"/>
          </a:xfrm>
          <a:prstGeom prst="leftBrace">
            <a:avLst>
              <a:gd name="adj1" fmla="val 8333"/>
              <a:gd name="adj2" fmla="val 54363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7" name="Left Brace 26">
            <a:extLst>
              <a:ext uri="{FF2B5EF4-FFF2-40B4-BE49-F238E27FC236}">
                <a16:creationId xmlns:a16="http://schemas.microsoft.com/office/drawing/2014/main" id="{CB6A165A-37B1-46FA-B9B6-8ABF09A8F2D0}"/>
              </a:ext>
            </a:extLst>
          </p:cNvPr>
          <p:cNvSpPr/>
          <p:nvPr/>
        </p:nvSpPr>
        <p:spPr>
          <a:xfrm rot="16200000">
            <a:off x="2706130" y="1619313"/>
            <a:ext cx="408709" cy="1468587"/>
          </a:xfrm>
          <a:prstGeom prst="leftBrace">
            <a:avLst>
              <a:gd name="adj1" fmla="val 8333"/>
              <a:gd name="adj2" fmla="val 53420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91B67AC-85D8-424F-8937-7B1783107F79}"/>
              </a:ext>
            </a:extLst>
          </p:cNvPr>
          <p:cNvSpPr txBox="1"/>
          <p:nvPr/>
        </p:nvSpPr>
        <p:spPr>
          <a:xfrm>
            <a:off x="2103458" y="519565"/>
            <a:ext cx="20193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90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047E5681-FFB6-4A56-9E3C-AFF6C02C96AF}"/>
              </a:ext>
            </a:extLst>
          </p:cNvPr>
          <p:cNvSpPr txBox="1"/>
          <p:nvPr/>
        </p:nvSpPr>
        <p:spPr>
          <a:xfrm>
            <a:off x="3821418" y="281875"/>
            <a:ext cx="838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0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,</a:t>
            </a:r>
          </a:p>
        </p:txBody>
      </p:sp>
      <p:sp>
        <p:nvSpPr>
          <p:cNvPr id="38" name="Rounded Rectangle 15">
            <a:extLst>
              <a:ext uri="{FF2B5EF4-FFF2-40B4-BE49-F238E27FC236}">
                <a16:creationId xmlns:a16="http://schemas.microsoft.com/office/drawing/2014/main" id="{06C0EAC8-7B89-491B-8726-A3C34F966D83}"/>
              </a:ext>
            </a:extLst>
          </p:cNvPr>
          <p:cNvSpPr/>
          <p:nvPr/>
        </p:nvSpPr>
        <p:spPr>
          <a:xfrm>
            <a:off x="846158" y="2817393"/>
            <a:ext cx="3276600" cy="838200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ần nguyên</a:t>
            </a:r>
          </a:p>
        </p:txBody>
      </p:sp>
      <p:sp>
        <p:nvSpPr>
          <p:cNvPr id="40" name="Rounded Rectangle 16">
            <a:extLst>
              <a:ext uri="{FF2B5EF4-FFF2-40B4-BE49-F238E27FC236}">
                <a16:creationId xmlns:a16="http://schemas.microsoft.com/office/drawing/2014/main" id="{513672ED-945C-496E-B6E9-BBC87BFDA369}"/>
              </a:ext>
            </a:extLst>
          </p:cNvPr>
          <p:cNvSpPr/>
          <p:nvPr/>
        </p:nvSpPr>
        <p:spPr>
          <a:xfrm>
            <a:off x="4891689" y="2796610"/>
            <a:ext cx="3276600" cy="858983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ần thập phân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B76524AC-151A-49CE-B70B-F9A338576203}"/>
              </a:ext>
            </a:extLst>
          </p:cNvPr>
          <p:cNvSpPr txBox="1"/>
          <p:nvPr/>
        </p:nvSpPr>
        <p:spPr>
          <a:xfrm>
            <a:off x="1005489" y="3884193"/>
            <a:ext cx="7162800" cy="461665"/>
          </a:xfrm>
          <a:prstGeom prst="rect">
            <a:avLst/>
          </a:prstGeom>
          <a:noFill/>
        </p:spPr>
        <p:txBody>
          <a:bodyPr wrap="square" rtlCol="0">
            <a:prstTxWarp prst="textPlain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90,638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đọ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là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: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chí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mươi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phẩy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sá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trăm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ba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mươi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tám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6569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 animBg="1"/>
      <p:bldP spid="27" grpId="0" animBg="1"/>
      <p:bldP spid="28" grpId="0"/>
      <p:bldP spid="38" grpId="0" animBg="1"/>
      <p:bldP spid="40" grpId="0" animBg="1"/>
      <p:bldP spid="4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p36"/>
          <p:cNvSpPr txBox="1">
            <a:spLocks noGrp="1"/>
          </p:cNvSpPr>
          <p:nvPr>
            <p:ph type="title"/>
          </p:nvPr>
        </p:nvSpPr>
        <p:spPr>
          <a:xfrm>
            <a:off x="1323394" y="1150249"/>
            <a:ext cx="6498830" cy="225855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8800" dirty="0">
              <a:latin typeface="UTM Bell" panose="02040603050506020204" pitchFamily="18" charset="0"/>
            </a:endParaRPr>
          </a:p>
        </p:txBody>
      </p:sp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450921" y="2848787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847160" y="3161000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FBCA7D5C-46C5-E64A-6388-117874C3F9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9140" y="1595910"/>
            <a:ext cx="7942812" cy="1431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457511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6E801C3-FDED-CCF7-FFCB-6D93F84D3399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+mn-cs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1</a:t>
              </a:r>
              <a:endParaRPr kumimoji="0" lang="en-VN" sz="4800" b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Times New Roman" panose="02020603050405020304" pitchFamily="18" charset="0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D5B4B3B-3AB5-AEB0-67F1-FEF0CE4CC8D7}"/>
              </a:ext>
            </a:extLst>
          </p:cNvPr>
          <p:cNvSpPr txBox="1"/>
          <p:nvPr/>
        </p:nvSpPr>
        <p:spPr>
          <a:xfrm>
            <a:off x="1209597" y="322465"/>
            <a:ext cx="83724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+mn-cs"/>
              </a:rPr>
              <a:t>Viết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,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đọc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số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thập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phân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(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theo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mẫu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)</a:t>
            </a:r>
            <a:endParaRPr kumimoji="0" lang="en-V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graphicFrame>
        <p:nvGraphicFramePr>
          <p:cNvPr id="7" name="Table 7">
            <a:extLst>
              <a:ext uri="{FF2B5EF4-FFF2-40B4-BE49-F238E27FC236}">
                <a16:creationId xmlns:a16="http://schemas.microsoft.com/office/drawing/2014/main" id="{5508E161-93C1-31EF-9DE9-64C5788AC5F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26892389"/>
              </p:ext>
            </p:extLst>
          </p:nvPr>
        </p:nvGraphicFramePr>
        <p:xfrm>
          <a:off x="571500" y="1172210"/>
          <a:ext cx="8100060" cy="3201990"/>
        </p:xfrm>
        <a:graphic>
          <a:graphicData uri="http://schemas.openxmlformats.org/drawingml/2006/table">
            <a:tbl>
              <a:tblPr firstRow="1" bandRow="1">
                <a:tableStyleId>{94DB59B3-F5E0-4BBD-9CCF-3F066E7571C1}</a:tableStyleId>
              </a:tblPr>
              <a:tblGrid>
                <a:gridCol w="3375660">
                  <a:extLst>
                    <a:ext uri="{9D8B030D-6E8A-4147-A177-3AD203B41FA5}">
                      <a16:colId xmlns:a16="http://schemas.microsoft.com/office/drawing/2014/main" val="933754049"/>
                    </a:ext>
                  </a:extLst>
                </a:gridCol>
                <a:gridCol w="1859280">
                  <a:extLst>
                    <a:ext uri="{9D8B030D-6E8A-4147-A177-3AD203B41FA5}">
                      <a16:colId xmlns:a16="http://schemas.microsoft.com/office/drawing/2014/main" val="90204043"/>
                    </a:ext>
                  </a:extLst>
                </a:gridCol>
                <a:gridCol w="2865120">
                  <a:extLst>
                    <a:ext uri="{9D8B030D-6E8A-4147-A177-3AD203B41FA5}">
                      <a16:colId xmlns:a16="http://schemas.microsoft.com/office/drawing/2014/main" val="3251795162"/>
                    </a:ext>
                  </a:extLst>
                </a:gridCol>
              </a:tblGrid>
              <a:tr h="640398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/>
                        <a:t>Số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thập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phân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gồm</a:t>
                      </a:r>
                      <a:endParaRPr lang="en-US" sz="20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/>
                        <a:t>Viết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số</a:t>
                      </a:r>
                      <a:endParaRPr lang="en-US" sz="20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/>
                        <a:t>Đọc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số</a:t>
                      </a:r>
                      <a:endParaRPr lang="en-US" sz="20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25513676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3 chục, 5 đơn vị, 6 phần mười, 2 phần trăm, 4 phần nghìn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2060"/>
                          </a:solidFill>
                        </a:rPr>
                        <a:t>35,624</a:t>
                      </a:r>
                      <a:endParaRPr lang="en-US" sz="2400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Ba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mươi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lăm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phảy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sáu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trăm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hai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mươi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tư</a:t>
                      </a:r>
                      <a:endParaRPr lang="en-US" sz="1800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44293536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116 đơn vị, 7 phần mười, 1 phần trăm, 5 phần nghìn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60995058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0 đơn vị, 7 phần mười, 3 phần trăm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96560778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26 đơn vị và 408 phần nghìn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19962363"/>
                  </a:ext>
                </a:extLst>
              </a:tr>
            </a:tbl>
          </a:graphicData>
        </a:graphic>
      </p:graphicFrame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B2C85978-D89B-D36E-EA53-2182484BEA1C}"/>
              </a:ext>
            </a:extLst>
          </p:cNvPr>
          <p:cNvSpPr/>
          <p:nvPr/>
        </p:nvSpPr>
        <p:spPr>
          <a:xfrm>
            <a:off x="4137660" y="2514600"/>
            <a:ext cx="140970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116,715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121E8D2C-4DA7-9FBF-C03D-2ED830952936}"/>
              </a:ext>
            </a:extLst>
          </p:cNvPr>
          <p:cNvSpPr/>
          <p:nvPr/>
        </p:nvSpPr>
        <p:spPr>
          <a:xfrm>
            <a:off x="5928360" y="2529840"/>
            <a:ext cx="265938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b="1" dirty="0" err="1">
                <a:solidFill>
                  <a:srgbClr val="FF0000"/>
                </a:solidFill>
              </a:rPr>
              <a:t>Một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trăm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mười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sáu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phảy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bảy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trăm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mười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lăm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32BD9006-2C94-9F8F-BB7D-F614CEFD9CA3}"/>
              </a:ext>
            </a:extLst>
          </p:cNvPr>
          <p:cNvSpPr/>
          <p:nvPr/>
        </p:nvSpPr>
        <p:spPr>
          <a:xfrm>
            <a:off x="4168140" y="3177540"/>
            <a:ext cx="140970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0,73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9945E2EF-B19B-E4FA-6AE4-451F4EC9128F}"/>
              </a:ext>
            </a:extLst>
          </p:cNvPr>
          <p:cNvSpPr/>
          <p:nvPr/>
        </p:nvSpPr>
        <p:spPr>
          <a:xfrm>
            <a:off x="5974080" y="3185160"/>
            <a:ext cx="265938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b="1" dirty="0" err="1">
                <a:solidFill>
                  <a:srgbClr val="FF0000"/>
                </a:solidFill>
              </a:rPr>
              <a:t>Không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phảy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bảy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mươi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ba</a:t>
            </a:r>
            <a:endParaRPr lang="en-US" sz="1800" b="1" dirty="0">
              <a:solidFill>
                <a:srgbClr val="FF0000"/>
              </a:solidFill>
            </a:endParaRP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86181BB8-69D6-5CB5-FBE4-17560E1E5647}"/>
              </a:ext>
            </a:extLst>
          </p:cNvPr>
          <p:cNvSpPr/>
          <p:nvPr/>
        </p:nvSpPr>
        <p:spPr>
          <a:xfrm>
            <a:off x="4160520" y="3832860"/>
            <a:ext cx="140970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26,408</a:t>
            </a:r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5622D79B-352C-AE8E-06DA-2CA807CC482C}"/>
              </a:ext>
            </a:extLst>
          </p:cNvPr>
          <p:cNvSpPr/>
          <p:nvPr/>
        </p:nvSpPr>
        <p:spPr>
          <a:xfrm>
            <a:off x="5966460" y="3840480"/>
            <a:ext cx="265938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b="1" dirty="0">
                <a:solidFill>
                  <a:srgbClr val="FF0000"/>
                </a:solidFill>
              </a:rPr>
              <a:t>Hai </a:t>
            </a:r>
            <a:r>
              <a:rPr lang="en-US" sz="1800" b="1" dirty="0" err="1">
                <a:solidFill>
                  <a:srgbClr val="FF0000"/>
                </a:solidFill>
              </a:rPr>
              <a:t>mươi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sáu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phảy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bốn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trăm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linh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tám</a:t>
            </a:r>
            <a:r>
              <a:rPr lang="en-US" sz="1800" b="1" dirty="0">
                <a:solidFill>
                  <a:srgbClr val="FF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03326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875628f2c63ac1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6646" y="-86627"/>
            <a:ext cx="9170646" cy="5230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6" descr="C:\Users\ADMIN\Desktop\Doreamon cau ca\0x0ss-85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2630" y="1668114"/>
            <a:ext cx="3295650" cy="3295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7" descr="Kết quả hình ảnh cho fish cartoon pn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10297" y1="44282" x2="72079" y2="47214"/>
                        <a14:foregroundMark x1="21980" y1="28446" x2="28317" y2="68915"/>
                        <a14:foregroundMark x1="26139" y1="25513" x2="32475" y2="78886"/>
                        <a14:foregroundMark x1="26733" y1="26100" x2="34851" y2="53666"/>
                        <a14:foregroundMark x1="41386" y1="25220" x2="62772" y2="58065"/>
                        <a14:foregroundMark x1="52475" y1="25220" x2="59406" y2="43109"/>
                        <a14:foregroundMark x1="58614" y1="29619" x2="39406" y2="50147"/>
                        <a14:foregroundMark x1="52277" y1="30205" x2="38218" y2="43988"/>
                        <a14:foregroundMark x1="56040" y1="23754" x2="63168" y2="53079"/>
                        <a14:foregroundMark x1="29901" y1="21994" x2="14455" y2="29912"/>
                        <a14:foregroundMark x1="16634" y1="36070" x2="11287" y2="56012"/>
                        <a14:foregroundMark x1="14455" y1="34604" x2="12871" y2="43695"/>
                        <a14:foregroundMark x1="80000" y1="46628" x2="91881" y2="4046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54894">
            <a:off x="2045431" y="1713637"/>
            <a:ext cx="2461159" cy="1661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3" descr="C:\Users\ADMIN\Desktop\Tai nguyen thiet ke tro choi\Angry birds epic birds\1505573783630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4400550"/>
            <a:ext cx="1028700" cy="5632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D1568D7-609A-4AC4-B9D3-C6193490FAF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01454" y="215601"/>
            <a:ext cx="4887462" cy="1272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4927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6E801C3-FDED-CCF7-FFCB-6D93F84D3399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cs typeface="Times New Roman" panose="02020603050405020304" pitchFamily="18" charset="0"/>
                  <a:sym typeface="Arial"/>
                </a:rPr>
                <a:t>2</a:t>
              </a:r>
              <a:endParaRPr kumimoji="0" lang="en-VN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D5B4B3B-3AB5-AEB0-67F1-FEF0CE4CC8D7}"/>
              </a:ext>
            </a:extLst>
          </p:cNvPr>
          <p:cNvSpPr txBox="1"/>
          <p:nvPr/>
        </p:nvSpPr>
        <p:spPr>
          <a:xfrm>
            <a:off x="1209597" y="322465"/>
            <a:ext cx="751530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buClrTx/>
              <a:defRPr/>
            </a:pPr>
            <a:r>
              <a:rPr lang="en-US" sz="2000" b="1" kern="1200" dirty="0">
                <a:solidFill>
                  <a:prstClr val="black"/>
                </a:solidFill>
              </a:rPr>
              <a:t> a) </a:t>
            </a:r>
            <a:r>
              <a:rPr lang="en-US" sz="2000" b="1" kern="1200" dirty="0" err="1">
                <a:solidFill>
                  <a:prstClr val="black"/>
                </a:solidFill>
              </a:rPr>
              <a:t>Nêu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ầ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nguyê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và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ầ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thập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â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của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mỗi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số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thập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â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rồi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đọc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số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thập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ân</a:t>
            </a:r>
            <a:r>
              <a:rPr lang="en-US" sz="2000" b="1" kern="1200" dirty="0">
                <a:solidFill>
                  <a:prstClr val="black"/>
                </a:solidFill>
              </a:rPr>
              <a:t>: 327,106; 49,251; 9,362.</a:t>
            </a:r>
            <a:endParaRPr kumimoji="0" lang="en-VN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sym typeface="Arial"/>
            </a:endParaRPr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5225A213-4799-EFEC-216B-EA847FC4678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6292138"/>
              </p:ext>
            </p:extLst>
          </p:nvPr>
        </p:nvGraphicFramePr>
        <p:xfrm>
          <a:off x="685800" y="1653540"/>
          <a:ext cx="7894321" cy="2743200"/>
        </p:xfrm>
        <a:graphic>
          <a:graphicData uri="http://schemas.openxmlformats.org/drawingml/2006/table">
            <a:tbl>
              <a:tblPr/>
              <a:tblGrid>
                <a:gridCol w="1069629">
                  <a:extLst>
                    <a:ext uri="{9D8B030D-6E8A-4147-A177-3AD203B41FA5}">
                      <a16:colId xmlns:a16="http://schemas.microsoft.com/office/drawing/2014/main" val="2301216469"/>
                    </a:ext>
                  </a:extLst>
                </a:gridCol>
                <a:gridCol w="1430046">
                  <a:extLst>
                    <a:ext uri="{9D8B030D-6E8A-4147-A177-3AD203B41FA5}">
                      <a16:colId xmlns:a16="http://schemas.microsoft.com/office/drawing/2014/main" val="4282869980"/>
                    </a:ext>
                  </a:extLst>
                </a:gridCol>
                <a:gridCol w="1755585">
                  <a:extLst>
                    <a:ext uri="{9D8B030D-6E8A-4147-A177-3AD203B41FA5}">
                      <a16:colId xmlns:a16="http://schemas.microsoft.com/office/drawing/2014/main" val="285227762"/>
                    </a:ext>
                  </a:extLst>
                </a:gridCol>
                <a:gridCol w="3639061">
                  <a:extLst>
                    <a:ext uri="{9D8B030D-6E8A-4147-A177-3AD203B41FA5}">
                      <a16:colId xmlns:a16="http://schemas.microsoft.com/office/drawing/2014/main" val="968691888"/>
                    </a:ext>
                  </a:extLst>
                </a:gridCol>
              </a:tblGrid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ố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guyên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hập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ân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Đọc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ố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33312308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27,106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27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06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Ba trăm hai mươi bảy phẩy một trăm linh sáu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69471884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49,25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49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5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Bốn mươi chín phẩy hai trăm năm mươi mốt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64334114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9,36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9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6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Chín phẩy ba trăm sáu mươi hai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1137119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22603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6E801C3-FDED-CCF7-FFCB-6D93F84D3399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cs typeface="Times New Roman" panose="02020603050405020304" pitchFamily="18" charset="0"/>
                  <a:sym typeface="Arial"/>
                </a:rPr>
                <a:t>2</a:t>
              </a:r>
              <a:endParaRPr kumimoji="0" lang="en-VN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D5B4B3B-3AB5-AEB0-67F1-FEF0CE4CC8D7}"/>
              </a:ext>
            </a:extLst>
          </p:cNvPr>
          <p:cNvSpPr txBox="1"/>
          <p:nvPr/>
        </p:nvSpPr>
        <p:spPr>
          <a:xfrm>
            <a:off x="1209597" y="322465"/>
            <a:ext cx="75153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buClrTx/>
              <a:defRPr/>
            </a:pPr>
            <a:r>
              <a:rPr lang="en-US" sz="2400" b="1" kern="1200" dirty="0">
                <a:solidFill>
                  <a:prstClr val="black"/>
                </a:solidFill>
              </a:rPr>
              <a:t>b) </a:t>
            </a:r>
            <a:r>
              <a:rPr lang="en-US" sz="2400" b="1" kern="1200" dirty="0" err="1">
                <a:solidFill>
                  <a:prstClr val="black"/>
                </a:solidFill>
              </a:rPr>
              <a:t>Đọc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các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số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ậ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4,05; 12,004; 8,03; 25,009 (</a:t>
            </a:r>
            <a:r>
              <a:rPr lang="en-US" sz="2400" b="1" kern="1200" dirty="0" err="1">
                <a:solidFill>
                  <a:prstClr val="black"/>
                </a:solidFill>
              </a:rPr>
              <a:t>theo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mẫu</a:t>
            </a:r>
            <a:r>
              <a:rPr lang="en-US" sz="2400" b="1" kern="1200" dirty="0">
                <a:solidFill>
                  <a:prstClr val="black"/>
                </a:solidFill>
              </a:rPr>
              <a:t>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D8AD1B5-AA2E-E353-2CD7-244E5DD591CB}"/>
              </a:ext>
            </a:extLst>
          </p:cNvPr>
          <p:cNvSpPr/>
          <p:nvPr/>
        </p:nvSpPr>
        <p:spPr>
          <a:xfrm>
            <a:off x="708660" y="1379220"/>
            <a:ext cx="7780020" cy="90678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8982F23-A45A-2AAD-31C3-7F47CB7CA420}"/>
              </a:ext>
            </a:extLst>
          </p:cNvPr>
          <p:cNvSpPr txBox="1"/>
          <p:nvPr/>
        </p:nvSpPr>
        <p:spPr>
          <a:xfrm>
            <a:off x="1074420" y="1485900"/>
            <a:ext cx="19126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C012CE8-9944-A7E8-629E-D5254D26D692}"/>
              </a:ext>
            </a:extLst>
          </p:cNvPr>
          <p:cNvSpPr txBox="1"/>
          <p:nvPr/>
        </p:nvSpPr>
        <p:spPr>
          <a:xfrm>
            <a:off x="2110740" y="1470660"/>
            <a:ext cx="61950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vi-VN" sz="2000" b="1" dirty="0">
                <a:latin typeface="+mj-lt"/>
              </a:rPr>
              <a:t>4,05 đọc là: Bốn phẩy không năm</a:t>
            </a:r>
            <a:endParaRPr lang="en-US" sz="3600" b="1" dirty="0">
              <a:latin typeface="+mj-lt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vi-VN" sz="2000" b="1" dirty="0">
                <a:latin typeface="+mj-lt"/>
              </a:rPr>
              <a:t>12,004 đọc là: Mười hai phẩy không không bốn</a:t>
            </a:r>
            <a:endParaRPr lang="en-US" sz="3600" b="1" dirty="0">
              <a:latin typeface="+mj-lt"/>
              <a:cs typeface="Calibri" panose="020F050202020403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47E957C-1988-7B14-3760-3482630CCEAF}"/>
              </a:ext>
            </a:extLst>
          </p:cNvPr>
          <p:cNvSpPr txBox="1"/>
          <p:nvPr/>
        </p:nvSpPr>
        <p:spPr>
          <a:xfrm>
            <a:off x="952500" y="2385060"/>
            <a:ext cx="7444740" cy="22510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400" b="0" i="0" dirty="0">
                <a:solidFill>
                  <a:srgbClr val="FF0000"/>
                </a:solidFill>
                <a:effectLst/>
                <a:latin typeface="+mj-lt"/>
                <a:cs typeface="Calibri" panose="020F0502020204030204" pitchFamily="34" charset="0"/>
              </a:rPr>
              <a:t>4,05 đọc là: Bốn phẩy không năm</a:t>
            </a:r>
          </a:p>
          <a:p>
            <a:pPr algn="just">
              <a:lnSpc>
                <a:spcPct val="150000"/>
              </a:lnSpc>
            </a:pPr>
            <a:r>
              <a:rPr lang="vi-VN" sz="2400" b="0" i="0" dirty="0">
                <a:solidFill>
                  <a:srgbClr val="FF0000"/>
                </a:solidFill>
                <a:effectLst/>
                <a:latin typeface="+mj-lt"/>
                <a:cs typeface="Calibri" panose="020F0502020204030204" pitchFamily="34" charset="0"/>
              </a:rPr>
              <a:t>12,004 đọc là: Mười hai phẩy không không bốn</a:t>
            </a:r>
          </a:p>
          <a:p>
            <a:pPr algn="just">
              <a:lnSpc>
                <a:spcPct val="150000"/>
              </a:lnSpc>
            </a:pPr>
            <a:r>
              <a:rPr lang="vi-VN" sz="2400" b="0" i="0" dirty="0">
                <a:solidFill>
                  <a:srgbClr val="FF0000"/>
                </a:solidFill>
                <a:effectLst/>
                <a:latin typeface="+mj-lt"/>
                <a:cs typeface="Calibri" panose="020F0502020204030204" pitchFamily="34" charset="0"/>
              </a:rPr>
              <a:t>8,03 đọc là: Tám phẩy không ba</a:t>
            </a:r>
          </a:p>
          <a:p>
            <a:pPr algn="just">
              <a:lnSpc>
                <a:spcPct val="150000"/>
              </a:lnSpc>
            </a:pPr>
            <a:r>
              <a:rPr lang="vi-VN" sz="2400" b="0" i="0" dirty="0">
                <a:solidFill>
                  <a:srgbClr val="FF0000"/>
                </a:solidFill>
                <a:effectLst/>
                <a:latin typeface="+mj-lt"/>
                <a:cs typeface="Calibri" panose="020F0502020204030204" pitchFamily="34" charset="0"/>
              </a:rPr>
              <a:t>25,009 đọc là: Hai mươi lăm phẩy không không chín</a:t>
            </a:r>
          </a:p>
        </p:txBody>
      </p:sp>
    </p:spTree>
    <p:extLst>
      <p:ext uri="{BB962C8B-B14F-4D97-AF65-F5344CB8AC3E}">
        <p14:creationId xmlns:p14="http://schemas.microsoft.com/office/powerpoint/2010/main" val="3960333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10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6E801C3-FDED-CCF7-FFCB-6D93F84D3399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cs typeface="Times New Roman" panose="02020603050405020304" pitchFamily="18" charset="0"/>
                  <a:sym typeface="Arial"/>
                </a:rPr>
                <a:t>3</a:t>
              </a:r>
              <a:endParaRPr kumimoji="0" lang="en-VN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D5B4B3B-3AB5-AEB0-67F1-FEF0CE4CC8D7}"/>
              </a:ext>
            </a:extLst>
          </p:cNvPr>
          <p:cNvSpPr txBox="1"/>
          <p:nvPr/>
        </p:nvSpPr>
        <p:spPr>
          <a:xfrm>
            <a:off x="1209597" y="322465"/>
            <a:ext cx="75153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buClrTx/>
              <a:defRPr/>
            </a:pPr>
            <a:r>
              <a:rPr lang="en-US" sz="2400" b="1" kern="1200" dirty="0" err="1">
                <a:solidFill>
                  <a:prstClr val="black"/>
                </a:solidFill>
              </a:rPr>
              <a:t>Chọn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số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ậ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ích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hợ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với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mỗi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số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ậ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(</a:t>
            </a:r>
            <a:r>
              <a:rPr lang="en-US" sz="2400" b="1" kern="1200" dirty="0" err="1">
                <a:solidFill>
                  <a:prstClr val="black"/>
                </a:solidFill>
              </a:rPr>
              <a:t>theo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mẫu</a:t>
            </a:r>
            <a:r>
              <a:rPr lang="en-US" sz="2400" b="1" kern="1200" dirty="0">
                <a:solidFill>
                  <a:prstClr val="black"/>
                </a:solidFill>
              </a:rPr>
              <a:t>).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64739393-C358-92FA-4165-7077D01C18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167765"/>
            <a:ext cx="3848100" cy="108673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7814D0C-3230-F381-F97A-37837EBC9E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0672" y="2443162"/>
            <a:ext cx="6429375" cy="2238375"/>
          </a:xfrm>
          <a:prstGeom prst="rect">
            <a:avLst/>
          </a:prstGeom>
        </p:spPr>
      </p:pic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D6639D3B-1AF3-A3DD-B496-9365DD893CE0}"/>
              </a:ext>
            </a:extLst>
          </p:cNvPr>
          <p:cNvCxnSpPr/>
          <p:nvPr/>
        </p:nvCxnSpPr>
        <p:spPr>
          <a:xfrm flipV="1">
            <a:off x="4625340" y="3032760"/>
            <a:ext cx="2004060" cy="33528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929A5D2-1B38-432E-527E-E508FC6F5804}"/>
              </a:ext>
            </a:extLst>
          </p:cNvPr>
          <p:cNvCxnSpPr>
            <a:cxnSpLocks/>
          </p:cNvCxnSpPr>
          <p:nvPr/>
        </p:nvCxnSpPr>
        <p:spPr>
          <a:xfrm flipH="1" flipV="1">
            <a:off x="4968240" y="3025140"/>
            <a:ext cx="617220" cy="47244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2ADED526-BE59-D3A6-4CB6-2026E81A9F7B}"/>
              </a:ext>
            </a:extLst>
          </p:cNvPr>
          <p:cNvCxnSpPr>
            <a:cxnSpLocks/>
          </p:cNvCxnSpPr>
          <p:nvPr/>
        </p:nvCxnSpPr>
        <p:spPr>
          <a:xfrm flipH="1" flipV="1">
            <a:off x="5775960" y="3055620"/>
            <a:ext cx="1013460" cy="3429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070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p36"/>
          <p:cNvSpPr txBox="1">
            <a:spLocks noGrp="1"/>
          </p:cNvSpPr>
          <p:nvPr>
            <p:ph type="title"/>
          </p:nvPr>
        </p:nvSpPr>
        <p:spPr>
          <a:xfrm>
            <a:off x="1314420" y="384881"/>
            <a:ext cx="6523293" cy="2464709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6600" dirty="0">
              <a:latin typeface="UTM Bell" panose="02040603050506020204" pitchFamily="18" charset="0"/>
            </a:endParaRPr>
          </a:p>
        </p:txBody>
      </p:sp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328457" y="1823294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6501132" y="2918701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1026" name="Picture 2" descr="Cartoon students Royalty Free Vector Image - VectorStock">
            <a:extLst>
              <a:ext uri="{FF2B5EF4-FFF2-40B4-BE49-F238E27FC236}">
                <a16:creationId xmlns:a16="http://schemas.microsoft.com/office/drawing/2014/main" id="{C6A3A9E0-67CB-437E-939E-0A71028D5F8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41" b="12822"/>
          <a:stretch/>
        </p:blipFill>
        <p:spPr bwMode="auto">
          <a:xfrm>
            <a:off x="-27948" y="2107233"/>
            <a:ext cx="3310183" cy="31462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918F31A-2DD0-9029-66D8-7D313C8EAC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2166" y="480060"/>
            <a:ext cx="7123537" cy="2708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723186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ame_scree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" y="-96253"/>
            <a:ext cx="9143999" cy="52397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Kết quả hình ảnh cho nobita 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638800" y="905875"/>
            <a:ext cx="914400" cy="1254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Kết quả hình ảnh cho fish box cartoo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1172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0573" y="1337310"/>
            <a:ext cx="914400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3" descr="C:\Users\ADMIN\Desktop\Doreamon cau ca\allison-mcgrath-crayonsswimming.gif">
            <a:hlinkClick r:id="rId6" action="ppaction://hlinksldjump"/>
          </p:cNvPr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019550"/>
            <a:ext cx="1087992" cy="11423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5" descr="C:\Users\ADMIN\Desktop\Doreamon cau ca\source (1).gif">
            <a:hlinkClick r:id="rId8" action="ppaction://hlinksldjump"/>
          </p:cNvPr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2" y="4134395"/>
            <a:ext cx="1121229" cy="1009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6" descr="C:\Users\ADMIN\Desktop\Doreamon cau ca\giphy (4).gif">
            <a:hlinkClick r:id="rId10" action="ppaction://hlinksldjump"/>
          </p:cNvPr>
          <p:cNvPicPr>
            <a:picLocks noChangeAspect="1" noChangeArrowheads="1" noCrop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144000" y="2708910"/>
            <a:ext cx="809626" cy="745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7" descr="C:\Users\ADMIN\Desktop\Doreamon cau ca\animated-tropical-fish-5-2.gif">
            <a:hlinkClick r:id="rId12" action="ppaction://hlinksldjump"/>
          </p:cNvPr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9726" y="3383347"/>
            <a:ext cx="799726" cy="628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8" descr="C:\Users\ADMIN\Desktop\Doreamon cau ca\largemouth_bass_swimming_hg_clr1.gif">
            <a:hlinkClick r:id="rId14" action="ppaction://hlinksldjump"/>
          </p:cNvPr>
          <p:cNvPicPr>
            <a:picLocks noChangeAspect="1" noChangeArrowheads="1" noCrop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033556" y="3885511"/>
            <a:ext cx="1406848" cy="8249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Doreamon cau ca\animated-emperor-fish.gif">
            <a:hlinkClick r:id="rId16" action="ppaction://hlinksldjump"/>
          </p:cNvPr>
          <p:cNvPicPr>
            <a:picLocks noChangeAspect="1" noChangeArrowheads="1" noCrop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00200" y="2625892"/>
            <a:ext cx="1028700" cy="728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Dore 2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6311" y="1089661"/>
            <a:ext cx="1177289" cy="11772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C:\Users\ADMIN\Desktop\Doreamon cau ca\seahorse-animated-clipart-1.jpg"/>
          <p:cNvPicPr>
            <a:picLocks noChangeAspect="1" noChangeArrowheads="1" noCrop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4273550"/>
            <a:ext cx="609600" cy="81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Explosion 1 1"/>
          <p:cNvSpPr/>
          <p:nvPr/>
        </p:nvSpPr>
        <p:spPr>
          <a:xfrm>
            <a:off x="6747556" y="20193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15" name="Explosion 1 14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16" name="Explosion 1 15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23" name="Explosion 1 22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24" name="Explosion 1 23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25" name="Explosion 1 24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3" name="Rectangle: Rounded Corners 2">
            <a:hlinkClick r:id="rId20" action="ppaction://hlinksldjump"/>
            <a:extLst>
              <a:ext uri="{FF2B5EF4-FFF2-40B4-BE49-F238E27FC236}">
                <a16:creationId xmlns:a16="http://schemas.microsoft.com/office/drawing/2014/main" id="{690B356C-DBA8-ADB8-E03A-AAC4AD646047}"/>
              </a:ext>
            </a:extLst>
          </p:cNvPr>
          <p:cNvSpPr/>
          <p:nvPr/>
        </p:nvSpPr>
        <p:spPr>
          <a:xfrm>
            <a:off x="152400" y="0"/>
            <a:ext cx="1104900" cy="40386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tiế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2709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8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0.02859 L 0.01597 0.03249 L 0.03107 -0.02859 L 0.04705 0.03249 L 0.06302 -0.02859 L 0.07795 0.03249 L 0.09392 -0.02859 L 0.10903 0.03249 L 0.125 -0.02859 L 0.14097 0.03249 L 0.15607 -0.02859 L 0.17205 0.03249 L 0.18698 -0.02859 L 0.20295 0.03249 L 0.21892 -0.02859 L 0.23403 0.03249 L 0.25 -0.02859 " pathEditMode="relative" rAng="0" ptsTypes="FFFFFFFFFFFFFFFFF">
                                      <p:cBhvr>
                                        <p:cTn id="18" dur="18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3054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93889E-18 -3.35805E-6 L 1.12708 0.0034 " pathEditMode="relative" rAng="0" ptsTypes="AA">
                                      <p:cBhvr>
                                        <p:cTn id="26" dur="27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354" y="154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778E-17 0.02255 L 1.16667 0.00711 " pathEditMode="relative" rAng="0" ptsTypes="AA">
                                      <p:cBhvr>
                                        <p:cTn id="28" dur="37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333" y="-772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6 -0.00583 L -1.14427 0.00528 " pathEditMode="relative" rAng="0" ptsTypes="AA">
                                      <p:cBhvr>
                                        <p:cTn id="30" dur="3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135" y="555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1.61577E-6 L -1.15643 0.02443 " pathEditMode="relative" rAng="0" ptsTypes="AA">
                                      <p:cBhvr>
                                        <p:cTn id="32" dur="3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830" y="1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3.98517E-7 C -0.01598 -0.00927 -0.02986 -0.02843 -0.04601 -0.03677 C -0.05972 -0.04387 -0.07257 -0.04758 -0.08577 -0.05654 C -0.09445 -0.06241 -0.09584 -0.05592 -0.10643 -0.06766 C -0.12327 -0.0862 -0.14254 -0.09546 -0.16042 -0.10998 C -0.17709 -0.12358 -0.19167 -0.13902 -0.20955 -0.14674 C -0.21823 -0.15756 -0.22865 -0.16157 -0.2382 -0.1693 C -0.25365 -0.18165 -0.26789 -0.19463 -0.2842 -0.20328 C -0.28941 -0.20884 -0.29445 -0.21594 -0.3 -0.22027 C -0.30712 -0.22583 -0.31511 -0.22645 -0.32223 -0.2317 C -0.33716 -0.24282 -0.3507 -0.25981 -0.36667 -0.26537 C -0.37275 -0.27958 -0.375 -0.27989 -0.3842 -0.28514 C -0.3915 -0.29843 -0.40226 -0.30368 -0.40955 -0.31635 C -0.42032 -0.33581 -0.41476 -0.33087 -0.42379 -0.33612 C -0.43177 -0.35064 -0.44202 -0.3633 -0.44931 -0.37844 C -0.46355 -0.40779 -0.44532 -0.37442 -0.45868 -0.39821 C -0.46302 -0.41737 -0.47049 -0.43158 -0.47622 -0.44919 C -0.47674 -0.45289 -0.47657 -0.45722 -0.47778 -0.46031 C -0.47882 -0.46309 -0.4816 -0.46278 -0.48264 -0.46587 C -0.48403 -0.47019 -0.48334 -0.47544 -0.4842 -0.48008 C -0.48646 -0.49151 -0.49271 -0.49676 -0.49532 -0.5085 C -0.49705 -0.51684 -0.49775 -0.5258 -0.5 -0.53383 C -0.50313 -0.54464 -0.5066 -0.55577 -0.50799 -0.56781 C -0.51164 -0.59778 -0.50764 -0.57368 -0.51111 -0.59315 C -0.51667 -0.67347 -0.51493 -0.64072 -0.51111 -0.80198 C -0.51094 -0.81187 -0.50261 -0.81928 -0.49844 -0.82175 C -0.48212 -0.85234 -0.46736 -0.81588 -0.454 -0.80785 C -0.44983 -0.80229 -0.44566 -0.79611 -0.44132 -0.79086 C -0.4382 -0.78715 -0.43177 -0.77943 -0.43177 -0.77943 C -0.42674 -0.76615 -0.41945 -0.75472 -0.41598 -0.73989 C -0.41198 -0.7229 -0.41424 -0.73031 -0.40955 -0.71734 C -0.40764 -0.69386 -0.40157 -0.67038 -0.40157 -0.6469 " pathEditMode="relative" ptsTypes="fffffffffffffffffffffffffffffffA">
                                      <p:cBhvr>
                                        <p:cTn id="37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5.02317E-6 C -0.00851 -0.02565 -0.01875 -0.04913 -0.02865 -0.07353 C -0.03507 -0.08898 -0.03959 -0.10628 -0.04601 -0.12142 C -0.05018 -0.14459 -0.04757 -0.13316 -0.054 -0.1554 C -0.05712 -0.17764 -0.05295 -0.15509 -0.06198 -0.18073 C -0.06285 -0.1832 -0.06268 -0.18691 -0.06354 -0.18938 C -0.0665 -0.19772 -0.06945 -0.20266 -0.07309 -0.20915 C -0.07657 -0.24004 -0.08889 -0.26599 -0.09688 -0.29411 C -0.09861 -0.30585 -0.10191 -0.31388 -0.10469 -0.32469 C -0.11059 -0.34786 -0.11545 -0.37196 -0.12066 -0.39544 C -0.12483 -0.41459 -0.12327 -0.43374 -0.12865 -0.45197 C -0.12917 -0.4566 -0.12952 -0.46155 -0.13021 -0.46618 C -0.13108 -0.47174 -0.13334 -0.48286 -0.13334 -0.48286 C -0.13247 -0.56349 -0.14219 -0.62281 -0.1191 -0.68645 C -0.1165 -0.70467 -0.10973 -0.71518 -0.10313 -0.72877 C -0.08455 -0.76708 -0.0717 -0.79488 -0.04289 -0.80785 C -0.00209 -0.80538 0.04045 -0.82021 0.07465 -0.77665 C 0.08906 -0.75812 0.1 -0.7334 0.11111 -0.709 C 0.11527 -0.69973 0.12066 -0.6778 0.12066 -0.6778 C 0.12448 -0.64412 0.12378 -0.65926 0.12378 -0.63269 " pathEditMode="relative" ptsTypes="fffffffffffffffffffA">
                                      <p:cBhvr>
                                        <p:cTn id="5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3194 0.02166 C -0.33316 0.04165 -0.33125 0.05192 -0.34149 0.06525 C -0.34427 0.07607 -0.34219 0.06941 -0.3493 0.08385 C -0.35226 0.08968 -0.34948 0.09106 -0.35417 0.09634 C -0.3559 0.09828 -0.35833 0.09884 -0.36042 0.10023 C -0.36389 0.11244 -0.36753 0.12466 -0.37326 0.13548 C -0.37552 0.14492 -0.37864 0.15575 -0.38264 0.16436 C -0.38455 0.16852 -0.38698 0.17269 -0.38906 0.17685 C -0.3901 0.17879 -0.39219 0.18324 -0.39219 0.18324 C -0.39392 0.1924 -0.39757 0.19878 -0.40017 0.20794 C -0.40347 0.21905 -0.41094 0.24348 -0.41771 0.25347 C -0.41944 0.25597 -0.42205 0.25708 -0.42396 0.25958 C -0.43177 0.26985 -0.43802 0.2829 -0.44774 0.29068 C -0.45642 0.29762 -0.46545 0.30012 -0.47483 0.30511 C -0.48542 0.31094 -0.49549 0.31872 -0.5066 0.32177 C -0.51424 0.32704 -0.52187 0.32788 -0.53038 0.3301 C -0.54028 0.33676 -0.55121 0.33843 -0.56215 0.34065 C -0.5743 0.33982 -0.58663 0.34037 -0.59861 0.33815 C -0.6158 0.33537 -0.63281 0.31705 -0.6493 0.30928 C -0.65642 0.30012 -0.6658 0.29428 -0.67483 0.28873 C -0.68264 0.27818 -0.68385 0.28179 -0.69062 0.2743 C -0.69566 0.26847 -0.70174 0.26319 -0.70486 0.2557 C -0.7059 0.25292 -0.7066 0.24959 -0.70816 0.24709 C -0.71285 0.23987 -0.71996 0.23487 -0.72396 0.22654 C -0.73038 0.2135 -0.73437 0.20073 -0.73993 0.18712 C -0.75555 0.14964 -0.73837 0.19406 -0.75104 0.16658 C -0.75295 0.16269 -0.75399 0.15825 -0.75573 0.15409 C -0.75764 0.14992 -0.76007 0.14576 -0.76215 0.14159 C -0.76267 0.13965 -0.76285 0.13715 -0.76371 0.13548 C -0.76649 0.12938 -0.77083 0.12493 -0.77326 0.11883 C -0.77656 0.11022 -0.77882 0.10245 -0.78264 0.09412 C -0.78698 0.0683 -0.78073 0.09662 -0.78906 0.07746 C -0.7901 0.07496 -0.78976 0.07163 -0.79062 0.06913 C -0.79184 0.06552 -0.79392 0.06219 -0.79549 0.05886 C -0.79965 0.0397 -0.80312 0.0186 -0.80972 0.00084 C -0.81371 -0.02637 -0.80781 0.00611 -0.81597 -0.01776 C -0.81753 -0.02221 -0.81858 -0.03914 -0.81927 -0.04247 C -0.8217 -0.05524 -0.82292 -0.05108 -0.82708 -0.06329 C -0.83351 -0.08134 -0.83437 -0.10133 -0.84149 -0.1191 C -0.84444 -0.14325 -0.84896 -0.16518 -0.85104 -0.18961 C -0.85069 -0.21599 -0.86094 -0.294 -0.84774 -0.34064 C -0.84479 -0.35063 -0.84097 -0.37229 -0.83507 -0.38006 C -0.82986 -0.38673 -0.82465 -0.3895 -0.81771 -0.39228 C -0.79861 -0.39172 -0.77951 -0.39172 -0.76042 -0.39033 C -0.75573 -0.39006 -0.75503 -0.38673 -0.75104 -0.38395 C -0.74739 -0.38145 -0.73976 -0.38062 -0.73663 -0.38006 C -0.7309 -0.37507 -0.72413 -0.37035 -0.71771 -0.36757 C -0.71354 -0.36229 -0.70868 -0.36063 -0.7033 -0.3573 C -0.69427 -0.34536 -0.69896 -0.34841 -0.69062 -0.3448 C -0.68542 -0.33814 -0.68003 -0.33092 -0.67483 -0.32398 C -0.67326 -0.32204 -0.67205 -0.31871 -0.66996 -0.31787 C -0.6684 -0.31732 -0.66528 -0.31593 -0.66528 -0.31565 " pathEditMode="relative" rAng="0" ptsTypes="fffffffffffffffffffffffffffffffffffffffffffffffffffA">
                                      <p:cBhvr>
                                        <p:cTn id="63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424" y="-4747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4844 -0.26568 C -0.45104 -0.25347 -0.44966 -0.23931 -0.45469 -0.22876 C -0.45712 -0.22154 -0.46007 -0.21516 -0.4625 -0.20849 C -0.4691 -0.17268 -0.46077 -0.21155 -0.47153 -0.17851 C -0.47327 -0.17268 -0.47448 -0.16574 -0.47639 -0.15991 C -0.47795 -0.15352 -0.48004 -0.14825 -0.48247 -0.1427 C -0.48907 -0.09939 -0.48177 -0.13159 -0.49827 -0.09411 C -0.51129 -0.06413 -0.52361 -0.0322 -0.53663 -0.00194 C -0.61476 0.11383 -0.57413 0.07496 -0.629 0.10439 C -0.65938 0.09217 -0.68733 0.06274 -0.71476 0.03193 C -0.73143 0.00333 -0.74948 -0.02443 -0.76545 -0.05497 C -0.77136 -0.06635 -0.77101 -0.09245 -0.77014 -0.1005 C -0.76528 -0.14409 -0.74948 -0.17212 -0.73368 -0.20461 C -0.70104 -0.24625 -0.69514 -0.28789 -0.65243 -0.26652 C -0.64427 -0.25708 -0.63368 -0.2457 -0.62431 -0.23376 C -0.60243 -0.19767 -0.57518 -0.17379 -0.57153 -0.12882 C -0.56302 -0.10661 -0.57188 -0.08662 -0.57761 -0.07024 C -0.60295 -0.03831 -0.62761 -0.00472 -0.65504 0.02388 C -0.66181 0.0311 -0.67153 0.03026 -0.67917 0.03554 C -0.7191 0.06247 -0.7592 0.09856 -0.80695 0.09995 C -0.8165 0.10022 -0.82587 0.09495 -0.83577 0.09273 C -0.84479 0.08495 -0.85365 0.0744 -0.86285 0.06719 C -0.8967 0.04053 -0.85365 0.0744 -0.88004 0.05775 C -0.8908 0.05108 -0.9007 0.03776 -0.91077 0.0261 C -0.93889 -0.01971 -0.98646 -0.0608 -0.99202 -0.11854 C -0.99809 -0.13381 -0.99809 -0.1452 -0.99966 -0.16324 C -1.00243 -0.19878 -0.99219 -0.21044 -0.98177 -0.23737 C -0.97275 -0.2593 -0.96337 -0.27957 -0.95573 -0.30233 C -0.94306 -0.32065 -0.9316 -0.34092 -0.91719 -0.35619 C -0.91424 -0.35897 -0.9092 -0.35563 -0.90469 -0.35702 C -0.89931 -0.35813 -0.8941 -0.36174 -0.88872 -0.36369 C -0.88247 -0.3623 -0.87882 -0.36424 -0.87275 -0.35841 C -0.85157 -0.3226 -0.83611 -0.31177 -0.8474 -0.27679 C -0.85417 -0.26735 -0.87188 -0.23126 -0.8882 -0.22349 C -0.89375 -0.22099 -0.9 -0.21877 -0.90625 -0.21766 C -0.9092 -0.21654 -0.91233 -0.21543 -0.91528 -0.2146 C -0.91841 -0.21516 -0.92136 -0.2121 -0.92118 -0.21183 C -0.94028 -0.23015 -0.94132 -0.22793 -0.96025 -0.27151 C -0.96285 -0.27679 -0.96111 -0.28345 -0.96181 -0.28789 C -0.96407 -0.30705 -0.96285 -0.31954 -0.96025 -0.33648 C -0.95851 -0.34814 -0.95452 -0.35924 -0.95313 -0.37146 C -0.95157 -0.37951 -0.95313 -0.38867 -0.95157 -0.39589 C -0.9507 -0.40089 -0.94827 -0.40394 -0.94653 -0.40866 C -0.93924 -0.42698 -0.93507 -0.44586 -0.92657 -0.46224 C -0.90417 -0.52804 -0.86684 -0.56746 -0.83299 -0.61965 C -0.82639 -0.6241 -0.82014 -0.62882 -0.81337 -0.63298 C -0.80747 -0.63631 -0.79288 -0.6352 -0.79254 -0.63492 C -0.77587 -0.62715 -0.8033 -0.63909 -0.77813 -0.63215 C -0.75886 -0.62687 -0.77153 -0.62854 -0.75851 -0.62188 C -0.74931 -0.6166 -0.73959 -0.61493 -0.73038 -0.60994 C -0.72066 -0.60355 -0.71059 -0.59578 -0.70104 -0.58856 " pathEditMode="relative" rAng="-2701046" ptsTypes="ffffffffffffffffffffffffffffffffffffffffffffffffffA">
                                      <p:cBhvr>
                                        <p:cTn id="76" dur="3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965" y="5358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000"/>
                            </p:stCondLst>
                            <p:childTnLst>
                              <p:par>
                                <p:cTn id="8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3000"/>
                            </p:stCondLst>
                            <p:childTnLst>
                              <p:par>
                                <p:cTn id="83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733 -0.05004 C 0.33854 -0.03367 0.33924 -0.02039 0.34219 -0.00494 C 0.34375 0.01267 0.3474 0.02225 0.35174 0.03738 C 0.35642 0.05376 0.35295 0.04851 0.35799 0.06302 C 0.36181 0.07446 0.36649 0.08558 0.37066 0.0967 C 0.37517 0.10875 0.3816 0.10998 0.38819 0.11647 C 0.39531 0.12327 0.40174 0.13192 0.40885 0.13902 C 0.42101 0.15107 0.43663 0.15478 0.45017 0.15879 C 0.45868 0.16435 0.46823 0.16682 0.47708 0.17022 C 0.54427 0.16837 0.61146 0.16899 0.67865 0.16466 C 0.69688 0.16343 0.71476 0.14335 0.73264 0.13902 C 0.75313 0.12697 0.77396 0.11709 0.79462 0.10535 C 0.80017 0.10226 0.81042 0.09114 0.81042 0.09114 C 0.8125 0.08743 0.81441 0.0828 0.81684 0.07971 C 0.81823 0.07785 0.82014 0.07878 0.82153 0.07693 C 0.83229 0.06272 0.83507 0.05407 0.84844 0.04603 C 0.86528 0.02564 0.88003 0.00247 0.89774 -0.01606 C 0.9059 -0.0244 0.91076 -0.04016 0.9184 -0.05004 C 0.92587 -0.07043 0.92188 -0.0624 0.92951 -0.07538 C 0.93299 -0.09453 0.93021 -0.08155 0.94063 -0.11214 C 0.94288 -0.11893 0.9434 -0.12758 0.94531 -0.13469 C 0.94809 -0.14581 0.95191 -0.15755 0.95486 -0.16867 C 0.95885 -0.20512 0.95608 -0.18813 0.96285 -0.21964 C 0.96875 -0.30985 0.96719 -0.26475 0.96285 -0.40871 C 0.96233 -0.42323 0.9625 -0.42107 0.95799 -0.42848 C 0.9559 -0.45072 0.95243 -0.46895 0.94531 -0.48779 C 0.93993 -0.51776 0.93229 -0.54186 0.9184 -0.56132 C 0.9151 -0.56595 0.91458 -0.56935 0.91042 -0.57275 C 0.89792 -0.58263 0.88507 -0.59005 0.8724 -0.59808 C 0.85069 -0.61167 0.82882 -0.62496 0.80573 -0.62897 C 0.78264 -0.64597 0.75295 -0.6438 0.72795 -0.64597 C 0.65017 -0.64473 0.6 -0.6679 0.53733 -0.63206 C 0.53194 -0.62187 0.52465 -0.6231 0.5184 -0.61507 C 0.50799 -0.60179 0.51892 -0.60951 0.50885 -0.60364 C 0.50052 -0.58912 0.49878 -0.57584 0.49288 -0.55854 C 0.48542 -0.5366 0.47552 -0.51745 0.46753 -0.49644 C 0.46528 -0.4844 0.46285 -0.48501 0.45799 -0.47667 C 0.45486 -0.45968 0.44688 -0.46061 0.44688 -0.44269 " pathEditMode="relative" ptsTypes="fffffffffffffffffffffffffffffffffffffA">
                                      <p:cBhvr>
                                        <p:cTn id="89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000"/>
                            </p:stCondLst>
                            <p:childTnLst>
                              <p:par>
                                <p:cTn id="9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10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967 0.08187 C 0.4908 0.09762 0.48524 0.11091 0.47448 0.11585 C 0.46198 0.13222 0.44462 0.12975 0.43003 0.1384 C 0.40104 0.13747 0.36597 0.14705 0.33628 0.13006 C 0.32934 0.11739 0.32101 0.11647 0.3125 0.1072 C 0.3059 0.10009 0.29948 0.09299 0.29323 0.08465 C 0.29115 0.08156 0.28976 0.076 0.28715 0.07353 C 0.2842 0.07105 0.28073 0.07167 0.2776 0.07075 C 0.27292 0.06271 0.26962 0.05252 0.26476 0.0451 C 0.2592 0.03676 0.2474 0.02255 0.2474 0.02286 C 0.24358 0.00216 0.24965 0.02842 0.23785 0.00556 C 0.23038 -0.00927 0.22656 -0.03707 0.21736 -0.04788 C 0.20764 -0.07569 0.2125 -0.06395 0.20295 -0.08464 C 0.20087 -0.09608 0.19618 -0.10164 0.1934 -0.11307 C 0.18958 -0.12851 0.18924 -0.14643 0.18229 -0.15817 C 0.17726 -0.17701 0.175 -0.19771 0.17118 -0.21748 C 0.1651 -0.28916 0.15208 -0.38276 0.1776 -0.44331 C 0.17778 -0.44516 0.17969 -0.46772 0.18073 -0.47173 C 0.18142 -0.47451 0.18316 -0.47513 0.18403 -0.47729 C 0.18941 -0.48934 0.19253 -0.50262 0.19983 -0.51127 C 0.20903 -0.53568 0.19653 -0.50633 0.20781 -0.5224 C 0.20938 -0.52456 0.20938 -0.52919 0.21094 -0.53105 C 0.21979 -0.54217 0.22587 -0.54031 0.23472 -0.54804 C 0.24913 -0.5607 0.22865 -0.54618 0.24583 -0.55916 C 0.26198 -0.57152 0.2809 -0.57831 0.29826 -0.58171 C 0.32205 -0.58078 0.34566 -0.58109 0.36962 -0.57893 C 0.37813 -0.578 0.40608 -0.56657 0.4125 -0.55916 C 0.41563 -0.55545 0.41823 -0.54958 0.42188 -0.54804 C 0.42431 -0.54711 0.43073 -0.54464 0.43299 -0.54217 C 0.43958 -0.53537 0.44514 -0.52363 0.45226 -0.51962 C 0.46302 -0.50015 0.45799 -0.50695 0.46649 -0.49706 C 0.4684 -0.49212 0.47118 -0.4881 0.47292 -0.48285 C 0.48003 -0.46215 0.46684 -0.4881 0.47917 -0.46617 C 0.48542 -0.43126 0.50174 -0.40439 0.50938 -0.37009 C 0.5151 -0.34445 0.51563 -0.32159 0.51563 -0.29379 " pathEditMode="relative" rAng="0" ptsTypes="ffffffffffffffffffffffffffffffffffA">
                                      <p:cBhvr>
                                        <p:cTn id="102" dur="2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-29935"/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000"/>
                            </p:stCondLst>
                            <p:childTnLst>
                              <p:par>
                                <p:cTn id="10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000"/>
                            </p:stCondLst>
                            <p:childTnLst>
                              <p:par>
                                <p:cTn id="109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0"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15" grpId="0" animBg="1"/>
      <p:bldP spid="15" grpId="1" animBg="1"/>
      <p:bldP spid="16" grpId="0" animBg="1"/>
      <p:bldP spid="16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67376"/>
            <a:ext cx="9144000" cy="5258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>
            <a:extLst>
              <a:ext uri="{FF2B5EF4-FFF2-40B4-BE49-F238E27FC236}">
                <a16:creationId xmlns:a16="http://schemas.microsoft.com/office/drawing/2014/main" id="{E775A6AD-639D-47E5-9AD2-8E420968857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32F19386-4E9F-46A6-8E91-951123DEE2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804" y="6609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20" name="Picture 10">
            <a:extLst>
              <a:ext uri="{FF2B5EF4-FFF2-40B4-BE49-F238E27FC236}">
                <a16:creationId xmlns:a16="http://schemas.microsoft.com/office/drawing/2014/main" id="{CD4D2373-BE3E-4707-B73B-BC6CC61E859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1018813" flipH="1">
            <a:off x="2265105" y="2560273"/>
            <a:ext cx="3749144" cy="2294848"/>
          </a:xfrm>
          <a:prstGeom prst="rect">
            <a:avLst/>
          </a:prstGeom>
        </p:spPr>
      </p:pic>
      <p:sp>
        <p:nvSpPr>
          <p:cNvPr id="21" name="Text Box 34">
            <a:extLst>
              <a:ext uri="{FF2B5EF4-FFF2-40B4-BE49-F238E27FC236}">
                <a16:creationId xmlns:a16="http://schemas.microsoft.com/office/drawing/2014/main" id="{AF94FC4B-72E1-4317-AF4A-E4220AEC13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1261" y="1193169"/>
            <a:ext cx="348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5 dm =      m =  …m </a:t>
            </a:r>
          </a:p>
        </p:txBody>
      </p:sp>
      <p:graphicFrame>
        <p:nvGraphicFramePr>
          <p:cNvPr id="22" name="Object 9">
            <a:extLst>
              <a:ext uri="{FF2B5EF4-FFF2-40B4-BE49-F238E27FC236}">
                <a16:creationId xmlns:a16="http://schemas.microsoft.com/office/drawing/2014/main" id="{AF4049E6-1F0C-4DF4-8398-445F5927E4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6452" y="1045531"/>
          <a:ext cx="4032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112" imgH="393529" progId="Equation.3">
                  <p:embed/>
                </p:oleObj>
              </mc:Choice>
              <mc:Fallback>
                <p:oleObj name="Equation" r:id="rId11" imgW="203112" imgH="393529" progId="Equation.3">
                  <p:embed/>
                  <p:pic>
                    <p:nvPicPr>
                      <p:cNvPr id="22" name="Object 9">
                        <a:extLst>
                          <a:ext uri="{FF2B5EF4-FFF2-40B4-BE49-F238E27FC236}">
                            <a16:creationId xmlns:a16="http://schemas.microsoft.com/office/drawing/2014/main" id="{AF4049E6-1F0C-4DF4-8398-445F5927E4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452" y="1045531"/>
                        <a:ext cx="4032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4">
            <a:extLst>
              <a:ext uri="{FF2B5EF4-FFF2-40B4-BE49-F238E27FC236}">
                <a16:creationId xmlns:a16="http://schemas.microsoft.com/office/drawing/2014/main" id="{C769F609-EDA1-4E49-BC52-3E2DB8669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1261" y="3396353"/>
            <a:ext cx="348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5 dm =      m =      m </a:t>
            </a:r>
          </a:p>
        </p:txBody>
      </p:sp>
      <p:graphicFrame>
        <p:nvGraphicFramePr>
          <p:cNvPr id="26" name="Object 9">
            <a:extLst>
              <a:ext uri="{FF2B5EF4-FFF2-40B4-BE49-F238E27FC236}">
                <a16:creationId xmlns:a16="http://schemas.microsoft.com/office/drawing/2014/main" id="{45468449-4906-4A27-B2BF-3FCA23E04C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6452" y="3248715"/>
          <a:ext cx="4032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112" imgH="393529" progId="Equation.3">
                  <p:embed/>
                </p:oleObj>
              </mc:Choice>
              <mc:Fallback>
                <p:oleObj name="Equation" r:id="rId11" imgW="203112" imgH="393529" progId="Equation.3">
                  <p:embed/>
                  <p:pic>
                    <p:nvPicPr>
                      <p:cNvPr id="26" name="Object 9">
                        <a:extLst>
                          <a:ext uri="{FF2B5EF4-FFF2-40B4-BE49-F238E27FC236}">
                            <a16:creationId xmlns:a16="http://schemas.microsoft.com/office/drawing/2014/main" id="{45468449-4906-4A27-B2BF-3FCA23E04C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452" y="3248715"/>
                        <a:ext cx="4032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34">
            <a:extLst>
              <a:ext uri="{FF2B5EF4-FFF2-40B4-BE49-F238E27FC236}">
                <a16:creationId xmlns:a16="http://schemas.microsoft.com/office/drawing/2014/main" id="{BCFCCD6D-FFB7-485D-9116-5CF101806A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9269" y="3410490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0,5</a:t>
            </a:r>
          </a:p>
        </p:txBody>
      </p:sp>
    </p:spTree>
    <p:extLst>
      <p:ext uri="{BB962C8B-B14F-4D97-AF65-F5344CB8AC3E}">
        <p14:creationId xmlns:p14="http://schemas.microsoft.com/office/powerpoint/2010/main" val="255837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1" grpId="0"/>
      <p:bldP spid="25" grpId="0"/>
      <p:bldP spid="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67376"/>
            <a:ext cx="9144000" cy="5258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2BC6307A-5B4E-4FA0-93AE-151F1475AA8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1F5FA9C2-550E-4DF3-A741-7FB06DB1A5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554304"/>
            <a:ext cx="8770937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244976F-7C4C-4DA1-B737-E20F35AABDC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1018813" flipH="1">
            <a:off x="2207610" y="2580608"/>
            <a:ext cx="4010622" cy="2294848"/>
          </a:xfrm>
          <a:prstGeom prst="rect">
            <a:avLst/>
          </a:prstGeom>
        </p:spPr>
      </p:pic>
      <p:sp>
        <p:nvSpPr>
          <p:cNvPr id="17" name="Text Box 34">
            <a:extLst>
              <a:ext uri="{FF2B5EF4-FFF2-40B4-BE49-F238E27FC236}">
                <a16:creationId xmlns:a16="http://schemas.microsoft.com/office/drawing/2014/main" id="{FB20A421-1210-46CD-AD2C-453934AEA4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2241" y="1204059"/>
            <a:ext cx="37004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2 mm =          m = … m  </a:t>
            </a:r>
          </a:p>
        </p:txBody>
      </p:sp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34A90CFE-8AEA-4EAF-B496-1B1BAB45A6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5523" y="1047542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3">
                  <p:embed/>
                </p:oleObj>
              </mc:Choice>
              <mc:Fallback>
                <p:oleObj name="Equation" r:id="rId11" imgW="355292" imgH="393359" progId="Equation.3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id="{34A90CFE-8AEA-4EAF-B496-1B1BAB45A6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523" y="1047542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675B44DC-1D3D-4532-80AC-A1F3896FA5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0123" y="3368674"/>
            <a:ext cx="37004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2 mm =          m =          m  </a:t>
            </a:r>
          </a:p>
        </p:txBody>
      </p:sp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83D30A42-8E5E-4B2D-85B5-98C92BBEDA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3405" y="3212157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3">
                  <p:embed/>
                </p:oleObj>
              </mc:Choice>
              <mc:Fallback>
                <p:oleObj name="Equation" r:id="rId11" imgW="355292" imgH="393359" progId="Equation.3">
                  <p:embed/>
                  <p:pic>
                    <p:nvPicPr>
                      <p:cNvPr id="20" name="Object 9">
                        <a:extLst>
                          <a:ext uri="{FF2B5EF4-FFF2-40B4-BE49-F238E27FC236}">
                            <a16:creationId xmlns:a16="http://schemas.microsoft.com/office/drawing/2014/main" id="{83D30A42-8E5E-4B2D-85B5-98C92BBEDA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05" y="3212157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id="{3E504990-23A5-4F4F-84C5-7B455861B1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7869" y="3362324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0,002</a:t>
            </a:r>
          </a:p>
        </p:txBody>
      </p:sp>
    </p:spTree>
    <p:extLst>
      <p:ext uri="{BB962C8B-B14F-4D97-AF65-F5344CB8AC3E}">
        <p14:creationId xmlns:p14="http://schemas.microsoft.com/office/powerpoint/2010/main" val="1751416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19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05878"/>
            <a:ext cx="9144000" cy="52970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259D0AD8-7E0C-48A6-9CCC-36356F4711C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1D284358-AB5B-4AEB-9CF3-389E11D3C1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5847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BA0B7F5-5A0D-4999-95FA-F7B4D6C72AF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7" name="Text Box 34">
            <a:extLst>
              <a:ext uri="{FF2B5EF4-FFF2-40B4-BE49-F238E27FC236}">
                <a16:creationId xmlns:a16="http://schemas.microsoft.com/office/drawing/2014/main" id="{DE74A2FD-BAB7-42A1-BD34-C5B241B1E9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8678" y="1116484"/>
            <a:ext cx="3702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4 g =         kg =  … kg </a:t>
            </a:r>
          </a:p>
        </p:txBody>
      </p:sp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5DAD811B-0FE8-4C27-BECE-D6F90C421F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1015" y="991071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3">
                  <p:embed/>
                </p:oleObj>
              </mc:Choice>
              <mc:Fallback>
                <p:oleObj name="Equation" r:id="rId11" imgW="355292" imgH="393359" progId="Equation.3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id="{5DAD811B-0FE8-4C27-BECE-D6F90C421F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015" y="991071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B89F258B-319F-44E0-B4EC-EAA08D9282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2232" y="3359344"/>
            <a:ext cx="3702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4 g =         kg =         kg </a:t>
            </a:r>
          </a:p>
        </p:txBody>
      </p:sp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A38E4E23-9318-4F10-9BFD-403D291611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4569" y="3233931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3">
                  <p:embed/>
                </p:oleObj>
              </mc:Choice>
              <mc:Fallback>
                <p:oleObj name="Equation" r:id="rId11" imgW="355292" imgH="393359" progId="Equation.3">
                  <p:embed/>
                  <p:pic>
                    <p:nvPicPr>
                      <p:cNvPr id="20" name="Object 9">
                        <a:extLst>
                          <a:ext uri="{FF2B5EF4-FFF2-40B4-BE49-F238E27FC236}">
                            <a16:creationId xmlns:a16="http://schemas.microsoft.com/office/drawing/2014/main" id="{A38E4E23-9318-4F10-9BFD-403D291611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569" y="3233931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id="{51A016F2-2013-43CA-BFE7-3631541DD1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768" y="3368674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04</a:t>
            </a:r>
          </a:p>
        </p:txBody>
      </p:sp>
    </p:spTree>
    <p:extLst>
      <p:ext uri="{BB962C8B-B14F-4D97-AF65-F5344CB8AC3E}">
        <p14:creationId xmlns:p14="http://schemas.microsoft.com/office/powerpoint/2010/main" val="3325889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19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86626"/>
            <a:ext cx="9144000" cy="5277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>
            <a:extLst>
              <a:ext uri="{FF2B5EF4-FFF2-40B4-BE49-F238E27FC236}">
                <a16:creationId xmlns:a16="http://schemas.microsoft.com/office/drawing/2014/main" id="{07EF876A-3AC3-4881-AB93-C129E0F5BD3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3" name="Text Box 34">
            <a:extLst>
              <a:ext uri="{FF2B5EF4-FFF2-40B4-BE49-F238E27FC236}">
                <a16:creationId xmlns:a16="http://schemas.microsoft.com/office/drawing/2014/main" id="{CA60C14A-88EA-4A0E-A3A3-E54391ADC3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044" y="60002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4" name="Picture 10">
            <a:extLst>
              <a:ext uri="{FF2B5EF4-FFF2-40B4-BE49-F238E27FC236}">
                <a16:creationId xmlns:a16="http://schemas.microsoft.com/office/drawing/2014/main" id="{6439AA4B-926E-4F84-8961-F955F4AFF19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5" name="Text Box 34">
            <a:extLst>
              <a:ext uri="{FF2B5EF4-FFF2-40B4-BE49-F238E27FC236}">
                <a16:creationId xmlns:a16="http://schemas.microsoft.com/office/drawing/2014/main" id="{CBEC02DA-7A83-4B2B-B7FB-0D279AC715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691" y="1156856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3 cm =        m = … m </a:t>
            </a:r>
          </a:p>
        </p:txBody>
      </p:sp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B7F00F2C-6150-4F05-ABA5-93F80E6CD5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5354" y="998106"/>
          <a:ext cx="5540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9279" imgH="393529" progId="Equation.3">
                  <p:embed/>
                </p:oleObj>
              </mc:Choice>
              <mc:Fallback>
                <p:oleObj name="Equation" r:id="rId11" imgW="279279" imgH="393529" progId="Equation.3">
                  <p:embed/>
                  <p:pic>
                    <p:nvPicPr>
                      <p:cNvPr id="16" name="Object 13">
                        <a:extLst>
                          <a:ext uri="{FF2B5EF4-FFF2-40B4-BE49-F238E27FC236}">
                            <a16:creationId xmlns:a16="http://schemas.microsoft.com/office/drawing/2014/main" id="{B7F00F2C-6150-4F05-ABA5-93F80E6CD5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354" y="998106"/>
                        <a:ext cx="5540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14C8DBDF-A51E-4272-A4E8-BABCE20CCE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4832" y="3396795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3 cm =        m=        m </a:t>
            </a:r>
          </a:p>
        </p:txBody>
      </p:sp>
      <p:graphicFrame>
        <p:nvGraphicFramePr>
          <p:cNvPr id="20" name="Object 13">
            <a:extLst>
              <a:ext uri="{FF2B5EF4-FFF2-40B4-BE49-F238E27FC236}">
                <a16:creationId xmlns:a16="http://schemas.microsoft.com/office/drawing/2014/main" id="{0FE82AD3-FD29-46CA-839C-381DF8895A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1495" y="3238045"/>
          <a:ext cx="5540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9279" imgH="393529" progId="Equation.3">
                  <p:embed/>
                </p:oleObj>
              </mc:Choice>
              <mc:Fallback>
                <p:oleObj name="Equation" r:id="rId11" imgW="279279" imgH="393529" progId="Equation.3">
                  <p:embed/>
                  <p:pic>
                    <p:nvPicPr>
                      <p:cNvPr id="20" name="Object 13">
                        <a:extLst>
                          <a:ext uri="{FF2B5EF4-FFF2-40B4-BE49-F238E27FC236}">
                            <a16:creationId xmlns:a16="http://schemas.microsoft.com/office/drawing/2014/main" id="{0FE82AD3-FD29-46CA-839C-381DF8895A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1495" y="3238045"/>
                        <a:ext cx="5540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id="{174EAA6C-F836-418F-B7BE-000A84C48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4069" y="3433830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3 </a:t>
            </a:r>
          </a:p>
        </p:txBody>
      </p:sp>
    </p:spTree>
    <p:extLst>
      <p:ext uri="{BB962C8B-B14F-4D97-AF65-F5344CB8AC3E}">
        <p14:creationId xmlns:p14="http://schemas.microsoft.com/office/powerpoint/2010/main" val="2228876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9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77002"/>
            <a:ext cx="9144000" cy="5268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4E5F722B-D4D7-47DE-A8D8-2A6F2EABC95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E6A1444A-20AA-4FBD-938B-F2D5680B0E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65336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6C12B4F5-322C-4846-A5B0-918B663B0B7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2" name="Text Box 34">
            <a:extLst>
              <a:ext uri="{FF2B5EF4-FFF2-40B4-BE49-F238E27FC236}">
                <a16:creationId xmlns:a16="http://schemas.microsoft.com/office/drawing/2014/main" id="{89A48245-5274-4DF3-BED5-2AA6F9BD4D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4875" y="1139618"/>
            <a:ext cx="435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8 mm =         m =  …  m  </a:t>
            </a: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38E57B90-0871-44C6-986B-F87742928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010252"/>
              </p:ext>
            </p:extLst>
          </p:nvPr>
        </p:nvGraphicFramePr>
        <p:xfrm>
          <a:off x="3881387" y="974518"/>
          <a:ext cx="7048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3">
                  <p:embed/>
                </p:oleObj>
              </mc:Choice>
              <mc:Fallback>
                <p:oleObj name="Equation" r:id="rId11" imgW="355292" imgH="393359" progId="Equation.3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38E57B90-0871-44C6-986B-F87742928F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387" y="974518"/>
                        <a:ext cx="7048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34">
            <a:extLst>
              <a:ext uri="{FF2B5EF4-FFF2-40B4-BE49-F238E27FC236}">
                <a16:creationId xmlns:a16="http://schemas.microsoft.com/office/drawing/2014/main" id="{CC0FA532-5D33-4F37-B12A-01B5812272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8981" y="3368674"/>
            <a:ext cx="435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8 mm =         m =         m  </a:t>
            </a:r>
          </a:p>
        </p:txBody>
      </p:sp>
      <p:graphicFrame>
        <p:nvGraphicFramePr>
          <p:cNvPr id="18" name="Object 13">
            <a:extLst>
              <a:ext uri="{FF2B5EF4-FFF2-40B4-BE49-F238E27FC236}">
                <a16:creationId xmlns:a16="http://schemas.microsoft.com/office/drawing/2014/main" id="{545157F8-44A2-4CB8-BEAA-06C2F0687A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5493" y="3203574"/>
          <a:ext cx="7048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3">
                  <p:embed/>
                </p:oleObj>
              </mc:Choice>
              <mc:Fallback>
                <p:oleObj name="Equation" r:id="rId11" imgW="355292" imgH="393359" progId="Equation.3">
                  <p:embed/>
                  <p:pic>
                    <p:nvPicPr>
                      <p:cNvPr id="18" name="Object 13">
                        <a:extLst>
                          <a:ext uri="{FF2B5EF4-FFF2-40B4-BE49-F238E27FC236}">
                            <a16:creationId xmlns:a16="http://schemas.microsoft.com/office/drawing/2014/main" id="{545157F8-44A2-4CB8-BEAA-06C2F0687A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93" y="3203574"/>
                        <a:ext cx="7048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35A607FA-B80F-4A66-B7E7-792DE37445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4207" y="3405083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08  </a:t>
            </a:r>
          </a:p>
        </p:txBody>
      </p:sp>
    </p:spTree>
    <p:extLst>
      <p:ext uri="{BB962C8B-B14F-4D97-AF65-F5344CB8AC3E}">
        <p14:creationId xmlns:p14="http://schemas.microsoft.com/office/powerpoint/2010/main" val="2677762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7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96252"/>
            <a:ext cx="9144000" cy="52873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B112CA06-1067-4C5A-9493-4494DE16AF1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CF40BE68-D3D2-4BFF-88A8-11849DE7B2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2925" y="630504"/>
            <a:ext cx="6360476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C654387-21FA-452B-BD74-B3C17239DFD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1018813" flipH="1">
            <a:off x="2056850" y="2590234"/>
            <a:ext cx="4487413" cy="2294848"/>
          </a:xfrm>
          <a:prstGeom prst="rect">
            <a:avLst/>
          </a:prstGeom>
        </p:spPr>
      </p:pic>
      <p:sp>
        <p:nvSpPr>
          <p:cNvPr id="12" name="Text Box 34">
            <a:extLst>
              <a:ext uri="{FF2B5EF4-FFF2-40B4-BE49-F238E27FC236}">
                <a16:creationId xmlns:a16="http://schemas.microsoft.com/office/drawing/2014/main" id="{52AF1BA2-860A-4A9E-8B9F-AADD8EF837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9041" y="1138824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6 g =            kg =…. kg  </a:t>
            </a: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65DFBC08-3F2F-400F-867A-55521DCBB3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4891" y="978487"/>
          <a:ext cx="7048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DSMT4">
                  <p:embed/>
                </p:oleObj>
              </mc:Choice>
              <mc:Fallback>
                <p:oleObj name="Equation" r:id="rId11" imgW="355292" imgH="393359" progId="Equation.DSMT4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65DFBC08-3F2F-400F-867A-55521DCBB3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891" y="978487"/>
                        <a:ext cx="7048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4">
            <a:extLst>
              <a:ext uri="{FF2B5EF4-FFF2-40B4-BE49-F238E27FC236}">
                <a16:creationId xmlns:a16="http://schemas.microsoft.com/office/drawing/2014/main" id="{A1D4E69F-1461-428A-A0AE-5E11274B9B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2537" y="3217026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6 g =           kg =          kg  </a:t>
            </a:r>
          </a:p>
        </p:txBody>
      </p:sp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EFFEB768-B325-4CA6-B5F5-827C985B12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6356" y="3047064"/>
          <a:ext cx="7048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DSMT4">
                  <p:embed/>
                </p:oleObj>
              </mc:Choice>
              <mc:Fallback>
                <p:oleObj name="Equation" r:id="rId11" imgW="355292" imgH="393359" progId="Equation.DSMT4">
                  <p:embed/>
                  <p:pic>
                    <p:nvPicPr>
                      <p:cNvPr id="15" name="Object 13">
                        <a:extLst>
                          <a:ext uri="{FF2B5EF4-FFF2-40B4-BE49-F238E27FC236}">
                            <a16:creationId xmlns:a16="http://schemas.microsoft.com/office/drawing/2014/main" id="{EFFEB768-B325-4CA6-B5F5-827C985B12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356" y="3047064"/>
                        <a:ext cx="7048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4">
            <a:extLst>
              <a:ext uri="{FF2B5EF4-FFF2-40B4-BE49-F238E27FC236}">
                <a16:creationId xmlns:a16="http://schemas.microsoft.com/office/drawing/2014/main" id="{ECBB6444-8493-4D81-AC12-E75FB24509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7757" y="3247188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06   </a:t>
            </a:r>
          </a:p>
        </p:txBody>
      </p:sp>
    </p:spTree>
    <p:extLst>
      <p:ext uri="{BB962C8B-B14F-4D97-AF65-F5344CB8AC3E}">
        <p14:creationId xmlns:p14="http://schemas.microsoft.com/office/powerpoint/2010/main" val="4123214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/>
      <p:bldP spid="16" grpId="0"/>
    </p:bldLst>
  </p:timing>
</p:sld>
</file>

<file path=ppt/theme/theme1.xml><?xml version="1.0" encoding="utf-8"?>
<a:theme xmlns:a="http://schemas.openxmlformats.org/drawingml/2006/main" name="Math Subject for Elementary - 3rd Grade: Operations and Algebraic Thinking by Slidesgo">
  <a:themeElements>
    <a:clrScheme name="Simple Light">
      <a:dk1>
        <a:srgbClr val="191919"/>
      </a:dk1>
      <a:lt1>
        <a:srgbClr val="FFFFFF"/>
      </a:lt1>
      <a:dk2>
        <a:srgbClr val="B1E9FF"/>
      </a:dk2>
      <a:lt2>
        <a:srgbClr val="F59620"/>
      </a:lt2>
      <a:accent1>
        <a:srgbClr val="CB374D"/>
      </a:accent1>
      <a:accent2>
        <a:srgbClr val="7FB5E5"/>
      </a:accent2>
      <a:accent3>
        <a:srgbClr val="F06546"/>
      </a:accent3>
      <a:accent4>
        <a:srgbClr val="FFFFFF"/>
      </a:accent4>
      <a:accent5>
        <a:srgbClr val="FFFFFF"/>
      </a:accent5>
      <a:accent6>
        <a:srgbClr val="FFFFFF"/>
      </a:accent6>
      <a:hlink>
        <a:srgbClr val="19191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Math Subject for Elementary - 3rd Grade: Operations and Algebraic Thinking by Slidesgo">
  <a:themeElements>
    <a:clrScheme name="Simple Light">
      <a:dk1>
        <a:srgbClr val="191919"/>
      </a:dk1>
      <a:lt1>
        <a:srgbClr val="FFFFFF"/>
      </a:lt1>
      <a:dk2>
        <a:srgbClr val="B1E9FF"/>
      </a:dk2>
      <a:lt2>
        <a:srgbClr val="F59620"/>
      </a:lt2>
      <a:accent1>
        <a:srgbClr val="CB374D"/>
      </a:accent1>
      <a:accent2>
        <a:srgbClr val="7FB5E5"/>
      </a:accent2>
      <a:accent3>
        <a:srgbClr val="F06546"/>
      </a:accent3>
      <a:accent4>
        <a:srgbClr val="FFFFFF"/>
      </a:accent4>
      <a:accent5>
        <a:srgbClr val="FFFFFF"/>
      </a:accent5>
      <a:accent6>
        <a:srgbClr val="FFFFFF"/>
      </a:accent6>
      <a:hlink>
        <a:srgbClr val="19191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Math Subject for Elementary - 3rd Grade: Operations and Algebraic Thinking by Slidesgo">
  <a:themeElements>
    <a:clrScheme name="Simple Light">
      <a:dk1>
        <a:srgbClr val="191919"/>
      </a:dk1>
      <a:lt1>
        <a:srgbClr val="FFFFFF"/>
      </a:lt1>
      <a:dk2>
        <a:srgbClr val="B1E9FF"/>
      </a:dk2>
      <a:lt2>
        <a:srgbClr val="F59620"/>
      </a:lt2>
      <a:accent1>
        <a:srgbClr val="CB374D"/>
      </a:accent1>
      <a:accent2>
        <a:srgbClr val="7FB5E5"/>
      </a:accent2>
      <a:accent3>
        <a:srgbClr val="F06546"/>
      </a:accent3>
      <a:accent4>
        <a:srgbClr val="FFFFFF"/>
      </a:accent4>
      <a:accent5>
        <a:srgbClr val="FFFFFF"/>
      </a:accent5>
      <a:accent6>
        <a:srgbClr val="FFFFFF"/>
      </a:accent6>
      <a:hlink>
        <a:srgbClr val="19191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5</TotalTime>
  <Words>666</Words>
  <Application>Microsoft Office PowerPoint</Application>
  <PresentationFormat>On-screen Show (16:9)</PresentationFormat>
  <Paragraphs>143</Paragraphs>
  <Slides>23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7" baseType="lpstr">
      <vt:lpstr>Arial</vt:lpstr>
      <vt:lpstr>Bebas Neue</vt:lpstr>
      <vt:lpstr>Calibri</vt:lpstr>
      <vt:lpstr>Cambria</vt:lpstr>
      <vt:lpstr>Cambria Math</vt:lpstr>
      <vt:lpstr>Happy Monkey</vt:lpstr>
      <vt:lpstr>Roboto Condensed Light</vt:lpstr>
      <vt:lpstr>Times New Roman</vt:lpstr>
      <vt:lpstr>UTM Bell</vt:lpstr>
      <vt:lpstr>Math Subject for Elementary - 3rd Grade: Operations and Algebraic Thinking by Slidesgo</vt:lpstr>
      <vt:lpstr>Office Theme</vt:lpstr>
      <vt:lpstr>1_Math Subject for Elementary - 3rd Grade: Operations and Algebraic Thinking by Slidesgo</vt:lpstr>
      <vt:lpstr>2_Math Subject for Elementary - 3rd Grade: Operations and Algebraic Thinking by Slidesg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án KHÁI NIỆM SỐ THẬP PHÂN</dc:title>
  <dc:creator>Admin</dc:creator>
  <cp:lastModifiedBy>Administrator</cp:lastModifiedBy>
  <cp:revision>54</cp:revision>
  <dcterms:modified xsi:type="dcterms:W3CDTF">2024-10-06T09:10:17Z</dcterms:modified>
</cp:coreProperties>
</file>